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68" r:id="rId2"/>
    <p:sldId id="575" r:id="rId3"/>
    <p:sldId id="592" r:id="rId4"/>
    <p:sldId id="577" r:id="rId5"/>
    <p:sldId id="598" r:id="rId6"/>
    <p:sldId id="599" r:id="rId7"/>
    <p:sldId id="616" r:id="rId8"/>
    <p:sldId id="601" r:id="rId9"/>
    <p:sldId id="602" r:id="rId10"/>
    <p:sldId id="608" r:id="rId11"/>
    <p:sldId id="603" r:id="rId12"/>
    <p:sldId id="604" r:id="rId13"/>
    <p:sldId id="619" r:id="rId14"/>
    <p:sldId id="606" r:id="rId15"/>
    <p:sldId id="596" r:id="rId16"/>
    <p:sldId id="620" r:id="rId17"/>
    <p:sldId id="595" r:id="rId18"/>
    <p:sldId id="594" r:id="rId19"/>
    <p:sldId id="579" r:id="rId20"/>
    <p:sldId id="612" r:id="rId21"/>
    <p:sldId id="613" r:id="rId22"/>
    <p:sldId id="381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2" clrIdx="0">
    <p:extLst>
      <p:ext uri="{19B8F6BF-5375-455C-9EA6-DF929625EA0E}">
        <p15:presenceInfo xmlns:p15="http://schemas.microsoft.com/office/powerpoint/2012/main" userId="Dell" providerId="None"/>
      </p:ext>
    </p:extLst>
  </p:cmAuthor>
  <p:cmAuthor id="2" name="anhc2hongky@gmail.com" initials="" lastIdx="23" clrIdx="1">
    <p:extLst>
      <p:ext uri="{19B8F6BF-5375-455C-9EA6-DF929625EA0E}">
        <p15:presenceInfo xmlns:p15="http://schemas.microsoft.com/office/powerpoint/2012/main" userId="a06d268ec51af262" providerId="Windows Live"/>
      </p:ext>
    </p:extLst>
  </p:cmAuthor>
  <p:cmAuthor id="3" name="Administrator" initials="A" lastIdx="9" clrIdx="2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FF00"/>
    <a:srgbClr val="FF93FF"/>
    <a:srgbClr val="FFECAF"/>
    <a:srgbClr val="FF4FFF"/>
    <a:srgbClr val="7F7F7F"/>
    <a:srgbClr val="E6E6E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07" autoAdjust="0"/>
    <p:restoredTop sz="84673" autoAdjust="0"/>
  </p:normalViewPr>
  <p:slideViewPr>
    <p:cSldViewPr snapToGrid="0">
      <p:cViewPr varScale="1">
        <p:scale>
          <a:sx n="51" d="100"/>
          <a:sy n="51" d="100"/>
        </p:scale>
        <p:origin x="1188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oạt động theo cặp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>
              <a:lnSpc>
                <a:spcPct val="115000"/>
              </a:lnSpc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iếu slide các hình ảnh, yêu cầu HS hãy sắp xếp chúng thành hai nhóm tương ứng với vị trí của đường tròn trong tam giác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632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 động cá 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03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 động cá nhân </a:t>
            </a:r>
            <a:r>
              <a:rPr lang="fr-FR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3 phút, mời 1 HS báo cáo (chỉ hình vẽ - trình bày bảng)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068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 chiếu LT2, yêu cầu thực hiện LT2 nhóm 4 HS trong 5 phút thông qua kĩ thuật “ Khăn trải bàn”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 khi các nhóm chấm đáp án, GV chốt lại qua video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450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V yêu cầu hs hoạt động cá nhân thực hiện Bài tập 1</a:t>
            </a:r>
          </a:p>
          <a:p>
            <a:r>
              <a:rPr lang="en-US"/>
              <a:t>Câu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gợi</a:t>
            </a:r>
            <a:r>
              <a:rPr lang="en-US" dirty="0"/>
              <a:t> ý: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? </a:t>
            </a:r>
            <a:r>
              <a:rPr lang="en-US" dirty="0" err="1"/>
              <a:t>Nhữ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6383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1: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.</a:t>
            </a:r>
          </a:p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2: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huyề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18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ớ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iệ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ả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ề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ộ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ú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ẽ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hiê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ứ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o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ọ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óm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ì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ả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ề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ờ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ò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oạ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ếp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tam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ậy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ế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ào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ờ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ò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oạ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ếp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tam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98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S đọc nội dung HĐ1, thực hiện HĐ1 cá nhân trong 1 phút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4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S nghiên cứu VD1, thực hiện VD1 cá nhân 3 phút, mời 1 HS báo cáo (chỉ hình vẽ - trình bày bảng)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98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 động cặp đôi 2 phút</a:t>
            </a:r>
          </a:p>
          <a:p>
            <a:r>
              <a:rPr lang="en-US"/>
              <a:t>GV gọi đại diện 1 nhóm trình bà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68A89-F29B-44A5-93B5-548F33E525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750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229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S đọc nội dung HĐ2, thực hiện HĐ2 cá nhân trong 3 phút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0358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069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 yêu cầu HS đọc nội dung HĐ2, thực hiện HĐ2 cá nhân trong 3 phút..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ời 1 HS báo cáo.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 đó GV chốt lại vd2 bằng cách cho HS xem video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07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8.png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3355" y="-161578"/>
            <a:ext cx="8790973" cy="1981687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 : ĐƯỜNG TRÒN NGOẠI TIẾP VÀ ĐƯỜNG TRÒN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TIẾP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027" y="1553116"/>
            <a:ext cx="9319628" cy="531063"/>
          </a:xfrm>
        </p:spPr>
        <p:txBody>
          <a:bodyPr>
            <a:no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b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1A6B0594-6C02-463A-9A8F-F46AC5AFE0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318462" y="1638822"/>
            <a:ext cx="2762250" cy="3124200"/>
            <a:chOff x="2989" y="1237"/>
            <a:chExt cx="1740" cy="1968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B093A88A-0D89-44C6-BAA3-AB25CA0DB7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9" y="1237"/>
              <a:ext cx="1740" cy="1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E4E9334-F1C8-4079-94E4-C672C9D7F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0" y="1404"/>
              <a:ext cx="1393" cy="1393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9D4B03AA-D533-4E74-826C-A77D7051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8" y="1458"/>
              <a:ext cx="358" cy="94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1BE9290D-18ED-4EC0-8FA9-2C977D232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8" y="2398"/>
              <a:ext cx="1258" cy="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3D94EF70-560C-4F83-AF74-0EFBADDEE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458"/>
              <a:ext cx="900" cy="94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9D103654-14C0-41C9-92D2-F5CC6A25F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6" y="1783"/>
              <a:ext cx="331" cy="317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E70DA374-CD43-4EF4-90F5-C9D6E63A8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2" y="1886"/>
              <a:ext cx="564" cy="21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D8CC6AD-3883-496A-B6D5-C4D33D73A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100"/>
              <a:ext cx="2" cy="56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B17FAFE6-DE58-458B-B028-76DEBD2C0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68" y="1455"/>
              <a:ext cx="268" cy="604"/>
            </a:xfrm>
            <a:custGeom>
              <a:avLst/>
              <a:gdLst>
                <a:gd name="T0" fmla="*/ 16 w 268"/>
                <a:gd name="T1" fmla="*/ 0 h 604"/>
                <a:gd name="T2" fmla="*/ 58 w 268"/>
                <a:gd name="T3" fmla="*/ 99 h 604"/>
                <a:gd name="T4" fmla="*/ 42 w 268"/>
                <a:gd name="T5" fmla="*/ 106 h 604"/>
                <a:gd name="T6" fmla="*/ 0 w 268"/>
                <a:gd name="T7" fmla="*/ 7 h 604"/>
                <a:gd name="T8" fmla="*/ 16 w 268"/>
                <a:gd name="T9" fmla="*/ 0 h 604"/>
                <a:gd name="T10" fmla="*/ 86 w 268"/>
                <a:gd name="T11" fmla="*/ 166 h 604"/>
                <a:gd name="T12" fmla="*/ 128 w 268"/>
                <a:gd name="T13" fmla="*/ 265 h 604"/>
                <a:gd name="T14" fmla="*/ 111 w 268"/>
                <a:gd name="T15" fmla="*/ 272 h 604"/>
                <a:gd name="T16" fmla="*/ 70 w 268"/>
                <a:gd name="T17" fmla="*/ 172 h 604"/>
                <a:gd name="T18" fmla="*/ 86 w 268"/>
                <a:gd name="T19" fmla="*/ 166 h 604"/>
                <a:gd name="T20" fmla="*/ 156 w 268"/>
                <a:gd name="T21" fmla="*/ 331 h 604"/>
                <a:gd name="T22" fmla="*/ 198 w 268"/>
                <a:gd name="T23" fmla="*/ 431 h 604"/>
                <a:gd name="T24" fmla="*/ 181 w 268"/>
                <a:gd name="T25" fmla="*/ 438 h 604"/>
                <a:gd name="T26" fmla="*/ 139 w 268"/>
                <a:gd name="T27" fmla="*/ 338 h 604"/>
                <a:gd name="T28" fmla="*/ 156 w 268"/>
                <a:gd name="T29" fmla="*/ 331 h 604"/>
                <a:gd name="T30" fmla="*/ 226 w 268"/>
                <a:gd name="T31" fmla="*/ 497 h 604"/>
                <a:gd name="T32" fmla="*/ 268 w 268"/>
                <a:gd name="T33" fmla="*/ 597 h 604"/>
                <a:gd name="T34" fmla="*/ 251 w 268"/>
                <a:gd name="T35" fmla="*/ 604 h 604"/>
                <a:gd name="T36" fmla="*/ 209 w 268"/>
                <a:gd name="T37" fmla="*/ 504 h 604"/>
                <a:gd name="T38" fmla="*/ 226 w 268"/>
                <a:gd name="T39" fmla="*/ 497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8" h="604">
                  <a:moveTo>
                    <a:pt x="16" y="0"/>
                  </a:moveTo>
                  <a:lnTo>
                    <a:pt x="58" y="99"/>
                  </a:lnTo>
                  <a:lnTo>
                    <a:pt x="42" y="106"/>
                  </a:lnTo>
                  <a:lnTo>
                    <a:pt x="0" y="7"/>
                  </a:lnTo>
                  <a:lnTo>
                    <a:pt x="16" y="0"/>
                  </a:lnTo>
                  <a:close/>
                  <a:moveTo>
                    <a:pt x="86" y="166"/>
                  </a:moveTo>
                  <a:lnTo>
                    <a:pt x="128" y="265"/>
                  </a:lnTo>
                  <a:lnTo>
                    <a:pt x="111" y="272"/>
                  </a:lnTo>
                  <a:lnTo>
                    <a:pt x="70" y="172"/>
                  </a:lnTo>
                  <a:lnTo>
                    <a:pt x="86" y="166"/>
                  </a:lnTo>
                  <a:close/>
                  <a:moveTo>
                    <a:pt x="156" y="331"/>
                  </a:moveTo>
                  <a:lnTo>
                    <a:pt x="198" y="431"/>
                  </a:lnTo>
                  <a:lnTo>
                    <a:pt x="181" y="438"/>
                  </a:lnTo>
                  <a:lnTo>
                    <a:pt x="139" y="338"/>
                  </a:lnTo>
                  <a:lnTo>
                    <a:pt x="156" y="331"/>
                  </a:lnTo>
                  <a:close/>
                  <a:moveTo>
                    <a:pt x="226" y="497"/>
                  </a:moveTo>
                  <a:lnTo>
                    <a:pt x="268" y="597"/>
                  </a:lnTo>
                  <a:lnTo>
                    <a:pt x="251" y="604"/>
                  </a:lnTo>
                  <a:lnTo>
                    <a:pt x="209" y="504"/>
                  </a:lnTo>
                  <a:lnTo>
                    <a:pt x="226" y="497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F54E91F-8432-4E3D-AC57-D84FF465B3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58" y="2092"/>
              <a:ext cx="592" cy="296"/>
            </a:xfrm>
            <a:custGeom>
              <a:avLst/>
              <a:gdLst>
                <a:gd name="T0" fmla="*/ 592 w 592"/>
                <a:gd name="T1" fmla="*/ 16 h 296"/>
                <a:gd name="T2" fmla="*/ 495 w 592"/>
                <a:gd name="T3" fmla="*/ 63 h 296"/>
                <a:gd name="T4" fmla="*/ 487 w 592"/>
                <a:gd name="T5" fmla="*/ 47 h 296"/>
                <a:gd name="T6" fmla="*/ 584 w 592"/>
                <a:gd name="T7" fmla="*/ 0 h 296"/>
                <a:gd name="T8" fmla="*/ 592 w 592"/>
                <a:gd name="T9" fmla="*/ 16 h 296"/>
                <a:gd name="T10" fmla="*/ 430 w 592"/>
                <a:gd name="T11" fmla="*/ 94 h 296"/>
                <a:gd name="T12" fmla="*/ 332 w 592"/>
                <a:gd name="T13" fmla="*/ 141 h 296"/>
                <a:gd name="T14" fmla="*/ 324 w 592"/>
                <a:gd name="T15" fmla="*/ 124 h 296"/>
                <a:gd name="T16" fmla="*/ 422 w 592"/>
                <a:gd name="T17" fmla="*/ 78 h 296"/>
                <a:gd name="T18" fmla="*/ 430 w 592"/>
                <a:gd name="T19" fmla="*/ 94 h 296"/>
                <a:gd name="T20" fmla="*/ 267 w 592"/>
                <a:gd name="T21" fmla="*/ 172 h 296"/>
                <a:gd name="T22" fmla="*/ 170 w 592"/>
                <a:gd name="T23" fmla="*/ 218 h 296"/>
                <a:gd name="T24" fmla="*/ 162 w 592"/>
                <a:gd name="T25" fmla="*/ 202 h 296"/>
                <a:gd name="T26" fmla="*/ 260 w 592"/>
                <a:gd name="T27" fmla="*/ 155 h 296"/>
                <a:gd name="T28" fmla="*/ 267 w 592"/>
                <a:gd name="T29" fmla="*/ 172 h 296"/>
                <a:gd name="T30" fmla="*/ 105 w 592"/>
                <a:gd name="T31" fmla="*/ 249 h 296"/>
                <a:gd name="T32" fmla="*/ 7 w 592"/>
                <a:gd name="T33" fmla="*/ 296 h 296"/>
                <a:gd name="T34" fmla="*/ 0 w 592"/>
                <a:gd name="T35" fmla="*/ 280 h 296"/>
                <a:gd name="T36" fmla="*/ 97 w 592"/>
                <a:gd name="T37" fmla="*/ 233 h 296"/>
                <a:gd name="T38" fmla="*/ 105 w 592"/>
                <a:gd name="T39" fmla="*/ 249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2" h="296">
                  <a:moveTo>
                    <a:pt x="592" y="16"/>
                  </a:moveTo>
                  <a:lnTo>
                    <a:pt x="495" y="63"/>
                  </a:lnTo>
                  <a:lnTo>
                    <a:pt x="487" y="47"/>
                  </a:lnTo>
                  <a:lnTo>
                    <a:pt x="584" y="0"/>
                  </a:lnTo>
                  <a:lnTo>
                    <a:pt x="592" y="16"/>
                  </a:lnTo>
                  <a:close/>
                  <a:moveTo>
                    <a:pt x="430" y="94"/>
                  </a:moveTo>
                  <a:lnTo>
                    <a:pt x="332" y="141"/>
                  </a:lnTo>
                  <a:lnTo>
                    <a:pt x="324" y="124"/>
                  </a:lnTo>
                  <a:lnTo>
                    <a:pt x="422" y="78"/>
                  </a:lnTo>
                  <a:lnTo>
                    <a:pt x="430" y="94"/>
                  </a:lnTo>
                  <a:close/>
                  <a:moveTo>
                    <a:pt x="267" y="172"/>
                  </a:moveTo>
                  <a:lnTo>
                    <a:pt x="170" y="218"/>
                  </a:lnTo>
                  <a:lnTo>
                    <a:pt x="162" y="202"/>
                  </a:lnTo>
                  <a:lnTo>
                    <a:pt x="260" y="155"/>
                  </a:lnTo>
                  <a:lnTo>
                    <a:pt x="267" y="172"/>
                  </a:lnTo>
                  <a:close/>
                  <a:moveTo>
                    <a:pt x="105" y="249"/>
                  </a:moveTo>
                  <a:lnTo>
                    <a:pt x="7" y="296"/>
                  </a:lnTo>
                  <a:lnTo>
                    <a:pt x="0" y="280"/>
                  </a:lnTo>
                  <a:lnTo>
                    <a:pt x="97" y="233"/>
                  </a:lnTo>
                  <a:lnTo>
                    <a:pt x="105" y="249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5DCC3FD-6990-4237-96A4-E3FEDA9D17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2" y="2092"/>
              <a:ext cx="594" cy="293"/>
            </a:xfrm>
            <a:custGeom>
              <a:avLst/>
              <a:gdLst>
                <a:gd name="T0" fmla="*/ 8 w 594"/>
                <a:gd name="T1" fmla="*/ 0 h 293"/>
                <a:gd name="T2" fmla="*/ 106 w 594"/>
                <a:gd name="T3" fmla="*/ 46 h 293"/>
                <a:gd name="T4" fmla="*/ 98 w 594"/>
                <a:gd name="T5" fmla="*/ 62 h 293"/>
                <a:gd name="T6" fmla="*/ 0 w 594"/>
                <a:gd name="T7" fmla="*/ 16 h 293"/>
                <a:gd name="T8" fmla="*/ 8 w 594"/>
                <a:gd name="T9" fmla="*/ 0 h 293"/>
                <a:gd name="T10" fmla="*/ 171 w 594"/>
                <a:gd name="T11" fmla="*/ 77 h 293"/>
                <a:gd name="T12" fmla="*/ 268 w 594"/>
                <a:gd name="T13" fmla="*/ 123 h 293"/>
                <a:gd name="T14" fmla="*/ 261 w 594"/>
                <a:gd name="T15" fmla="*/ 139 h 293"/>
                <a:gd name="T16" fmla="*/ 163 w 594"/>
                <a:gd name="T17" fmla="*/ 93 h 293"/>
                <a:gd name="T18" fmla="*/ 171 w 594"/>
                <a:gd name="T19" fmla="*/ 77 h 293"/>
                <a:gd name="T20" fmla="*/ 333 w 594"/>
                <a:gd name="T21" fmla="*/ 154 h 293"/>
                <a:gd name="T22" fmla="*/ 431 w 594"/>
                <a:gd name="T23" fmla="*/ 200 h 293"/>
                <a:gd name="T24" fmla="*/ 423 w 594"/>
                <a:gd name="T25" fmla="*/ 216 h 293"/>
                <a:gd name="T26" fmla="*/ 326 w 594"/>
                <a:gd name="T27" fmla="*/ 170 h 293"/>
                <a:gd name="T28" fmla="*/ 333 w 594"/>
                <a:gd name="T29" fmla="*/ 154 h 293"/>
                <a:gd name="T30" fmla="*/ 496 w 594"/>
                <a:gd name="T31" fmla="*/ 231 h 293"/>
                <a:gd name="T32" fmla="*/ 594 w 594"/>
                <a:gd name="T33" fmla="*/ 277 h 293"/>
                <a:gd name="T34" fmla="*/ 586 w 594"/>
                <a:gd name="T35" fmla="*/ 293 h 293"/>
                <a:gd name="T36" fmla="*/ 489 w 594"/>
                <a:gd name="T37" fmla="*/ 247 h 293"/>
                <a:gd name="T38" fmla="*/ 496 w 594"/>
                <a:gd name="T39" fmla="*/ 231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4" h="293">
                  <a:moveTo>
                    <a:pt x="8" y="0"/>
                  </a:moveTo>
                  <a:lnTo>
                    <a:pt x="106" y="46"/>
                  </a:lnTo>
                  <a:lnTo>
                    <a:pt x="98" y="62"/>
                  </a:lnTo>
                  <a:lnTo>
                    <a:pt x="0" y="16"/>
                  </a:lnTo>
                  <a:lnTo>
                    <a:pt x="8" y="0"/>
                  </a:lnTo>
                  <a:close/>
                  <a:moveTo>
                    <a:pt x="171" y="77"/>
                  </a:moveTo>
                  <a:lnTo>
                    <a:pt x="268" y="123"/>
                  </a:lnTo>
                  <a:lnTo>
                    <a:pt x="261" y="139"/>
                  </a:lnTo>
                  <a:lnTo>
                    <a:pt x="163" y="93"/>
                  </a:lnTo>
                  <a:lnTo>
                    <a:pt x="171" y="77"/>
                  </a:lnTo>
                  <a:close/>
                  <a:moveTo>
                    <a:pt x="333" y="154"/>
                  </a:moveTo>
                  <a:lnTo>
                    <a:pt x="431" y="200"/>
                  </a:lnTo>
                  <a:lnTo>
                    <a:pt x="423" y="216"/>
                  </a:lnTo>
                  <a:lnTo>
                    <a:pt x="326" y="170"/>
                  </a:lnTo>
                  <a:lnTo>
                    <a:pt x="333" y="154"/>
                  </a:lnTo>
                  <a:close/>
                  <a:moveTo>
                    <a:pt x="496" y="231"/>
                  </a:moveTo>
                  <a:lnTo>
                    <a:pt x="594" y="277"/>
                  </a:lnTo>
                  <a:lnTo>
                    <a:pt x="586" y="293"/>
                  </a:lnTo>
                  <a:lnTo>
                    <a:pt x="489" y="247"/>
                  </a:lnTo>
                  <a:lnTo>
                    <a:pt x="496" y="231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B912EC49-C420-4EAC-A192-522C1E3E2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1704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84152ABD-E31A-4A8F-87B1-35218A61F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1733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1431C51D-BFE3-4750-9555-AEFC2E4BE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6" y="2100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CFD339CD-C58F-4C09-9B09-5838CDD1E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3" y="2129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3E08BC43-BA89-4A8E-B1FC-D1E9174B8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353"/>
              <a:ext cx="1" cy="94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8E91D7F1-5667-4F2E-8FE6-C8A34E8D9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2" y="2351"/>
              <a:ext cx="0" cy="9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2" name="Group 23">
              <a:extLst>
                <a:ext uri="{FF2B5EF4-FFF2-40B4-BE49-F238E27FC236}">
                  <a16:creationId xmlns:a16="http://schemas.microsoft.com/office/drawing/2014/main" id="{6189995B-42ED-4827-A184-11CA20257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037"/>
              <a:ext cx="90" cy="88"/>
              <a:chOff x="4128" y="2037"/>
              <a:chExt cx="90" cy="88"/>
            </a:xfrm>
          </p:grpSpPr>
          <p:sp>
            <p:nvSpPr>
              <p:cNvPr id="43" name="Line 21">
                <a:extLst>
                  <a:ext uri="{FF2B5EF4-FFF2-40B4-BE49-F238E27FC236}">
                    <a16:creationId xmlns:a16="http://schemas.microsoft.com/office/drawing/2014/main" id="{6C7B2C7C-9E45-4E92-9AF9-A8F9EAA92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2037"/>
                <a:ext cx="68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Line 22">
                <a:extLst>
                  <a:ext uri="{FF2B5EF4-FFF2-40B4-BE49-F238E27FC236}">
                    <a16:creationId xmlns:a16="http://schemas.microsoft.com/office/drawing/2014/main" id="{7F95D524-8746-4C37-A26A-3BF96EA58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9" y="2060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3" name="Group 26">
              <a:extLst>
                <a:ext uri="{FF2B5EF4-FFF2-40B4-BE49-F238E27FC236}">
                  <a16:creationId xmlns:a16="http://schemas.microsoft.com/office/drawing/2014/main" id="{E3D97280-A925-4ACF-B099-EB79A17A1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9" y="1715"/>
              <a:ext cx="91" cy="88"/>
              <a:chOff x="3819" y="1715"/>
              <a:chExt cx="91" cy="88"/>
            </a:xfrm>
          </p:grpSpPr>
          <p:sp>
            <p:nvSpPr>
              <p:cNvPr id="41" name="Line 24">
                <a:extLst>
                  <a:ext uri="{FF2B5EF4-FFF2-40B4-BE49-F238E27FC236}">
                    <a16:creationId xmlns:a16="http://schemas.microsoft.com/office/drawing/2014/main" id="{0FBBFC6C-7A1D-408C-91B7-88E1EECAD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1715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Line 25">
                <a:extLst>
                  <a:ext uri="{FF2B5EF4-FFF2-40B4-BE49-F238E27FC236}">
                    <a16:creationId xmlns:a16="http://schemas.microsoft.com/office/drawing/2014/main" id="{078865EC-5330-4166-8EFA-6CBB0566B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1" y="1738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4" name="Rectangle 27">
              <a:extLst>
                <a:ext uri="{FF2B5EF4-FFF2-40B4-BE49-F238E27FC236}">
                  <a16:creationId xmlns:a16="http://schemas.microsoft.com/office/drawing/2014/main" id="{2D754103-1A07-4844-A011-338C9DEEF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881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5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" name="Group 31">
              <a:extLst>
                <a:ext uri="{FF2B5EF4-FFF2-40B4-BE49-F238E27FC236}">
                  <a16:creationId xmlns:a16="http://schemas.microsoft.com/office/drawing/2014/main" id="{3CF9977D-8304-4DAC-899E-9A100EF6E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2" y="1974"/>
              <a:ext cx="195" cy="204"/>
              <a:chOff x="3822" y="1974"/>
              <a:chExt cx="195" cy="204"/>
            </a:xfrm>
          </p:grpSpPr>
          <p:sp>
            <p:nvSpPr>
              <p:cNvPr id="38" name="Oval 28">
                <a:extLst>
                  <a:ext uri="{FF2B5EF4-FFF2-40B4-BE49-F238E27FC236}">
                    <a16:creationId xmlns:a16="http://schemas.microsoft.com/office/drawing/2014/main" id="{B4D14D99-C39C-469E-AB2F-882F43659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Oval 29">
                <a:extLst>
                  <a:ext uri="{FF2B5EF4-FFF2-40B4-BE49-F238E27FC236}">
                    <a16:creationId xmlns:a16="http://schemas.microsoft.com/office/drawing/2014/main" id="{66CE8044-DBB1-4150-96AD-E39BF6730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9DBC8271-3B7F-48E4-B6BD-306DEA15A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5" y="1974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O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6" name="Group 35">
              <a:extLst>
                <a:ext uri="{FF2B5EF4-FFF2-40B4-BE49-F238E27FC236}">
                  <a16:creationId xmlns:a16="http://schemas.microsoft.com/office/drawing/2014/main" id="{439E051C-C296-4645-BEE1-4427FD29C7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1237"/>
              <a:ext cx="161" cy="245"/>
              <a:chOff x="3439" y="1237"/>
              <a:chExt cx="161" cy="245"/>
            </a:xfrm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B07E4B04-41AB-446D-9B6A-69025DD4C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4D4B5E8E-7374-4EAD-8BB8-FF7E35129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Rectangle 34">
                <a:extLst>
                  <a:ext uri="{FF2B5EF4-FFF2-40B4-BE49-F238E27FC236}">
                    <a16:creationId xmlns:a16="http://schemas.microsoft.com/office/drawing/2014/main" id="{0A1D4E2D-7AD2-4AE0-A307-12B378332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12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69941EDC-4FDA-4295-A1BE-870632ADB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2358"/>
              <a:ext cx="211" cy="204"/>
              <a:chOff x="3031" y="2358"/>
              <a:chExt cx="211" cy="204"/>
            </a:xfrm>
          </p:grpSpPr>
          <p:sp>
            <p:nvSpPr>
              <p:cNvPr id="32" name="Oval 36">
                <a:extLst>
                  <a:ext uri="{FF2B5EF4-FFF2-40B4-BE49-F238E27FC236}">
                    <a16:creationId xmlns:a16="http://schemas.microsoft.com/office/drawing/2014/main" id="{77F6636A-F6B6-4E95-ADA1-57ABE39A6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Oval 37">
                <a:extLst>
                  <a:ext uri="{FF2B5EF4-FFF2-40B4-BE49-F238E27FC236}">
                    <a16:creationId xmlns:a16="http://schemas.microsoft.com/office/drawing/2014/main" id="{4FCA10E1-B6AE-4355-B750-0FE662CF9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Rectangle 38">
                <a:extLst>
                  <a:ext uri="{FF2B5EF4-FFF2-40B4-BE49-F238E27FC236}">
                    <a16:creationId xmlns:a16="http://schemas.microsoft.com/office/drawing/2014/main" id="{5BCF082B-B458-443B-8905-A3AB4556E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1" y="235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8" name="Group 43">
              <a:extLst>
                <a:ext uri="{FF2B5EF4-FFF2-40B4-BE49-F238E27FC236}">
                  <a16:creationId xmlns:a16="http://schemas.microsoft.com/office/drawing/2014/main" id="{04EFBA09-17C6-4782-970B-5DA73C6AD5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2" y="2352"/>
              <a:ext cx="173" cy="204"/>
              <a:chOff x="4452" y="2352"/>
              <a:chExt cx="173" cy="20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0A83CAA7-8060-4194-B370-15553A8A8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D3C18915-389B-43FE-B56B-7437E8DA6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42">
                <a:extLst>
                  <a:ext uri="{FF2B5EF4-FFF2-40B4-BE49-F238E27FC236}">
                    <a16:creationId xmlns:a16="http://schemas.microsoft.com/office/drawing/2014/main" id="{658959EE-BA78-4BF8-93EB-284DA4215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352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233B83-F67C-4408-B643-2930EF994CA4}"/>
                  </a:ext>
                </a:extLst>
              </p:cNvPr>
              <p:cNvSpPr txBox="1"/>
              <p:nvPr/>
            </p:nvSpPr>
            <p:spPr>
              <a:xfrm>
                <a:off x="97550" y="1417076"/>
                <a:ext cx="7817563" cy="39399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o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)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ủa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ủa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233B83-F67C-4408-B643-2930EF99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0" y="1417076"/>
                <a:ext cx="7817563" cy="3939925"/>
              </a:xfrm>
              <a:prstGeom prst="rect">
                <a:avLst/>
              </a:prstGeom>
              <a:blipFill>
                <a:blip r:embed="rId3"/>
                <a:stretch>
                  <a:fillRect l="-1560" t="-927" b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B19CBA-8B28-4FAA-BD85-54BB848824FB}"/>
                  </a:ext>
                </a:extLst>
              </p:cNvPr>
              <p:cNvSpPr txBox="1"/>
              <p:nvPr/>
            </p:nvSpPr>
            <p:spPr>
              <a:xfrm>
                <a:off x="84048" y="5436644"/>
                <a:ext cx="12023904" cy="1154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)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B19CBA-8B28-4FAA-BD85-54BB84882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" y="5436644"/>
                <a:ext cx="12023904" cy="1154547"/>
              </a:xfrm>
              <a:prstGeom prst="rect">
                <a:avLst/>
              </a:prstGeom>
              <a:blipFill>
                <a:blip r:embed="rId4"/>
                <a:stretch>
                  <a:fillRect l="-1065" t="-3704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846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82B9187-3CB3-403D-B115-01D7CF77E0FF}"/>
              </a:ext>
            </a:extLst>
          </p:cNvPr>
          <p:cNvSpPr txBox="1"/>
          <p:nvPr/>
        </p:nvSpPr>
        <p:spPr>
          <a:xfrm>
            <a:off x="55751" y="1450975"/>
            <a:ext cx="11763375" cy="5033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á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ính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8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872270-DB6D-40BA-9FA4-182EFCDCF2D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99705" y="-75182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411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B4D232-B0DF-407D-A96F-D4DB112C51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799705" y="-751820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AutoShape 99">
            <a:extLst>
              <a:ext uri="{FF2B5EF4-FFF2-40B4-BE49-F238E27FC236}">
                <a16:creationId xmlns:a16="http://schemas.microsoft.com/office/drawing/2014/main" id="{DC9A40BB-142A-4B35-BF15-3A6270EBD772}"/>
              </a:ext>
            </a:extLst>
          </p:cNvPr>
          <p:cNvSpPr>
            <a:spLocks noChangeAspect="1" noTextEdit="1"/>
          </p:cNvSpPr>
          <p:nvPr/>
        </p:nvSpPr>
        <p:spPr bwMode="auto">
          <a:xfrm>
            <a:off x="7537450" y="5738885"/>
            <a:ext cx="374650" cy="36512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AutoShape 48">
            <a:extLst>
              <a:ext uri="{FF2B5EF4-FFF2-40B4-BE49-F238E27FC236}">
                <a16:creationId xmlns:a16="http://schemas.microsoft.com/office/drawing/2014/main" id="{046A6A8D-D3B8-4B3D-82B5-522CC816593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147877" y="2748034"/>
            <a:ext cx="2868612" cy="31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AAFA39E-3B84-44E8-B6B7-D098CD0DCF89}"/>
              </a:ext>
            </a:extLst>
          </p:cNvPr>
          <p:cNvGrpSpPr/>
          <p:nvPr/>
        </p:nvGrpSpPr>
        <p:grpSpPr>
          <a:xfrm>
            <a:off x="4303437" y="3429000"/>
            <a:ext cx="3951563" cy="2327871"/>
            <a:chOff x="4303437" y="3004142"/>
            <a:chExt cx="3951563" cy="2327871"/>
          </a:xfrm>
        </p:grpSpPr>
        <p:sp>
          <p:nvSpPr>
            <p:cNvPr id="68" name="Rectangle 75">
              <a:extLst>
                <a:ext uri="{FF2B5EF4-FFF2-40B4-BE49-F238E27FC236}">
                  <a16:creationId xmlns:a16="http://schemas.microsoft.com/office/drawing/2014/main" id="{FA5A7413-D5EE-4805-872E-D534F3E3F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6169" y="5008848"/>
              <a:ext cx="785471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AA6133-C558-40BA-A797-D115B0711BD1}"/>
                </a:ext>
              </a:extLst>
            </p:cNvPr>
            <p:cNvGrpSpPr/>
            <p:nvPr/>
          </p:nvGrpSpPr>
          <p:grpSpPr>
            <a:xfrm>
              <a:off x="4303437" y="3004142"/>
              <a:ext cx="3951563" cy="2004706"/>
              <a:chOff x="4379637" y="3734179"/>
              <a:chExt cx="2636851" cy="1314450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C6748D8A-A41C-4E8F-A371-DB38E3F2B4D9}"/>
                  </a:ext>
                </a:extLst>
              </p:cNvPr>
              <p:cNvGrpSpPr/>
              <p:nvPr/>
            </p:nvGrpSpPr>
            <p:grpSpPr>
              <a:xfrm>
                <a:off x="4379637" y="3734179"/>
                <a:ext cx="2395538" cy="1314450"/>
                <a:chOff x="4379637" y="3734179"/>
                <a:chExt cx="2395538" cy="1314450"/>
              </a:xfrm>
            </p:grpSpPr>
            <p:grpSp>
              <p:nvGrpSpPr>
                <p:cNvPr id="71" name="Group 85">
                  <a:extLst>
                    <a:ext uri="{FF2B5EF4-FFF2-40B4-BE49-F238E27FC236}">
                      <a16:creationId xmlns:a16="http://schemas.microsoft.com/office/drawing/2014/main" id="{29EBDAA9-94BD-4D40-9BF6-2640668268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82900" y="3734179"/>
                  <a:ext cx="257175" cy="388938"/>
                  <a:chOff x="5427" y="1317"/>
                  <a:chExt cx="162" cy="245"/>
                </a:xfrm>
              </p:grpSpPr>
              <p:sp>
                <p:nvSpPr>
                  <p:cNvPr id="84" name="Oval 82">
                    <a:extLst>
                      <a:ext uri="{FF2B5EF4-FFF2-40B4-BE49-F238E27FC236}">
                        <a16:creationId xmlns:a16="http://schemas.microsoft.com/office/drawing/2014/main" id="{EF5BECF4-9B5A-4B40-9214-22056EEF6F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41" y="151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5" name="Oval 83">
                    <a:extLst>
                      <a:ext uri="{FF2B5EF4-FFF2-40B4-BE49-F238E27FC236}">
                        <a16:creationId xmlns:a16="http://schemas.microsoft.com/office/drawing/2014/main" id="{10E688C5-708B-45D7-9727-9650F98B3B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41" y="1514"/>
                    <a:ext cx="48" cy="4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>
                    <a:solidFill>
                      <a:schemeClr val="bg1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6" name="Rectangle 84">
                    <a:extLst>
                      <a:ext uri="{FF2B5EF4-FFF2-40B4-BE49-F238E27FC236}">
                        <a16:creationId xmlns:a16="http://schemas.microsoft.com/office/drawing/2014/main" id="{0514DAD8-1846-4C7D-9842-2F988EE9C4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27" y="1317"/>
                    <a:ext cx="113" cy="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1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rPr>
                      <a:t>A</a:t>
                    </a:r>
                    <a:endParaRPr kumimoji="0" lang="en-US" altLang="en-US" sz="18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</a:endParaRPr>
                  </a:p>
                </p:txBody>
              </p:sp>
            </p:grpSp>
            <p:grpSp>
              <p:nvGrpSpPr>
                <p:cNvPr id="73" name="Group 93">
                  <a:extLst>
                    <a:ext uri="{FF2B5EF4-FFF2-40B4-BE49-F238E27FC236}">
                      <a16:creationId xmlns:a16="http://schemas.microsoft.com/office/drawing/2014/main" id="{88CE1D43-AE3F-4A13-9632-EF442C90F4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9637" y="4724779"/>
                  <a:ext cx="330200" cy="323850"/>
                  <a:chOff x="4984" y="1941"/>
                  <a:chExt cx="208" cy="204"/>
                </a:xfrm>
              </p:grpSpPr>
              <p:sp>
                <p:nvSpPr>
                  <p:cNvPr id="78" name="Oval 90">
                    <a:extLst>
                      <a:ext uri="{FF2B5EF4-FFF2-40B4-BE49-F238E27FC236}">
                        <a16:creationId xmlns:a16="http://schemas.microsoft.com/office/drawing/2014/main" id="{52B03052-DCA6-4D49-8318-72D45A8CAD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4" y="195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79" name="Oval 91">
                    <a:extLst>
                      <a:ext uri="{FF2B5EF4-FFF2-40B4-BE49-F238E27FC236}">
                        <a16:creationId xmlns:a16="http://schemas.microsoft.com/office/drawing/2014/main" id="{049CFB48-7A25-4055-8CCB-168E5C9D90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4" y="1956"/>
                    <a:ext cx="48" cy="48"/>
                  </a:xfrm>
                  <a:prstGeom prst="ellipse">
                    <a:avLst/>
                  </a:prstGeom>
                  <a:noFill/>
                  <a:ln w="12700" cap="flat">
                    <a:noFill/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0" name="Rectangle 92">
                    <a:extLst>
                      <a:ext uri="{FF2B5EF4-FFF2-40B4-BE49-F238E27FC236}">
                        <a16:creationId xmlns:a16="http://schemas.microsoft.com/office/drawing/2014/main" id="{996BD9AF-9DAF-4FA3-8B1E-6E5240950A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4" y="1941"/>
                    <a:ext cx="113" cy="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1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</a:endParaRPr>
                  </a:p>
                </p:txBody>
              </p:sp>
            </p:grpSp>
            <p:sp>
              <p:nvSpPr>
                <p:cNvPr id="58" name="Line 61">
                  <a:extLst>
                    <a:ext uri="{FF2B5EF4-FFF2-40B4-BE49-F238E27FC236}">
                      <a16:creationId xmlns:a16="http://schemas.microsoft.com/office/drawing/2014/main" id="{8098120A-327D-4C87-9D71-D7B09893BB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71737" y="4085016"/>
                  <a:ext cx="630237" cy="701675"/>
                </a:xfrm>
                <a:prstGeom prst="line">
                  <a:avLst/>
                </a:pr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9" name="Line 62">
                  <a:extLst>
                    <a:ext uri="{FF2B5EF4-FFF2-40B4-BE49-F238E27FC236}">
                      <a16:creationId xmlns:a16="http://schemas.microsoft.com/office/drawing/2014/main" id="{9C9FE5EA-9C4A-461D-8193-31C593FA2F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71737" y="4740654"/>
                  <a:ext cx="2103437" cy="46038"/>
                </a:xfrm>
                <a:prstGeom prst="line">
                  <a:avLst/>
                </a:pr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0" name="Line 63">
                  <a:extLst>
                    <a:ext uri="{FF2B5EF4-FFF2-40B4-BE49-F238E27FC236}">
                      <a16:creationId xmlns:a16="http://schemas.microsoft.com/office/drawing/2014/main" id="{A08C71A1-0D0D-4B40-AD34-45D207A17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01975" y="4085016"/>
                  <a:ext cx="1473200" cy="655638"/>
                </a:xfrm>
                <a:prstGeom prst="line">
                  <a:avLst/>
                </a:pr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74" name="Group 97">
                <a:extLst>
                  <a:ext uri="{FF2B5EF4-FFF2-40B4-BE49-F238E27FC236}">
                    <a16:creationId xmlns:a16="http://schemas.microsoft.com/office/drawing/2014/main" id="{50985F15-7B44-4D3C-BE28-F61F542B1C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37088" y="4666041"/>
                <a:ext cx="279400" cy="323850"/>
                <a:chOff x="6469" y="1904"/>
                <a:chExt cx="176" cy="204"/>
              </a:xfrm>
            </p:grpSpPr>
            <p:sp>
              <p:nvSpPr>
                <p:cNvPr id="75" name="Oval 94">
                  <a:extLst>
                    <a:ext uri="{FF2B5EF4-FFF2-40B4-BE49-F238E27FC236}">
                      <a16:creationId xmlns:a16="http://schemas.microsoft.com/office/drawing/2014/main" id="{A9E14F96-CB42-4D1C-940E-01F565CC5D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69" y="1927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6" name="Oval 95">
                  <a:extLst>
                    <a:ext uri="{FF2B5EF4-FFF2-40B4-BE49-F238E27FC236}">
                      <a16:creationId xmlns:a16="http://schemas.microsoft.com/office/drawing/2014/main" id="{438E51E6-A40B-494B-AD6A-E4C7BAA7FF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69" y="1927"/>
                  <a:ext cx="48" cy="48"/>
                </a:xfrm>
                <a:prstGeom prst="ellipse">
                  <a:avLst/>
                </a:prstGeom>
                <a:solidFill>
                  <a:srgbClr val="FFFFFF"/>
                </a:solidFill>
                <a:ln w="12700" cap="flat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7" name="Rectangle 96">
                  <a:extLst>
                    <a:ext uri="{FF2B5EF4-FFF2-40B4-BE49-F238E27FC236}">
                      <a16:creationId xmlns:a16="http://schemas.microsoft.com/office/drawing/2014/main" id="{F93A42BA-4145-46BF-9BA6-8350D4827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32" y="1904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CA00E1F3-F9C0-4835-9BC8-EB2308898250}"/>
                  </a:ext>
                </a:extLst>
              </p:cNvPr>
              <p:cNvSpPr txBox="1"/>
              <p:nvPr/>
            </p:nvSpPr>
            <p:spPr>
              <a:xfrm>
                <a:off x="234783" y="2057104"/>
                <a:ext cx="11192869" cy="13075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ướ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omp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CA00E1F3-F9C0-4835-9BC8-EB2308898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83" y="2057104"/>
                <a:ext cx="11192869" cy="1307537"/>
              </a:xfrm>
              <a:prstGeom prst="rect">
                <a:avLst/>
              </a:prstGeom>
              <a:blipFill>
                <a:blip r:embed="rId4"/>
                <a:stretch>
                  <a:fillRect l="-1144" b="-12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256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8B1DBB-33FD-49CC-B842-B2F8A2EEC498}"/>
                  </a:ext>
                </a:extLst>
              </p:cNvPr>
              <p:cNvSpPr txBox="1"/>
              <p:nvPr/>
            </p:nvSpPr>
            <p:spPr>
              <a:xfrm>
                <a:off x="55751" y="1315730"/>
                <a:ext cx="12260657" cy="1051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oạt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7)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8B1DBB-33FD-49CC-B842-B2F8A2EEC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1" y="1315730"/>
                <a:ext cx="12260657" cy="1051955"/>
              </a:xfrm>
              <a:prstGeom prst="rect">
                <a:avLst/>
              </a:prstGeom>
              <a:blipFill>
                <a:blip r:embed="rId3"/>
                <a:stretch>
                  <a:fillRect l="-995" t="-4070" r="-895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4CD38A27-DB1A-40F8-8A59-9A8DCADE1954}"/>
              </a:ext>
            </a:extLst>
          </p:cNvPr>
          <p:cNvGrpSpPr/>
          <p:nvPr/>
        </p:nvGrpSpPr>
        <p:grpSpPr>
          <a:xfrm>
            <a:off x="9060192" y="2272713"/>
            <a:ext cx="2896514" cy="3208882"/>
            <a:chOff x="8063602" y="3016380"/>
            <a:chExt cx="2896514" cy="3208882"/>
          </a:xfrm>
        </p:grpSpPr>
        <p:sp>
          <p:nvSpPr>
            <p:cNvPr id="66" name="Freeform 38">
              <a:extLst>
                <a:ext uri="{FF2B5EF4-FFF2-40B4-BE49-F238E27FC236}">
                  <a16:creationId xmlns:a16="http://schemas.microsoft.com/office/drawing/2014/main" id="{FC6868DC-7293-4EE9-9A26-9F7A22BB3CF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1802" y="3573801"/>
              <a:ext cx="298450" cy="171450"/>
            </a:xfrm>
            <a:custGeom>
              <a:avLst/>
              <a:gdLst>
                <a:gd name="T0" fmla="*/ 188 w 188"/>
                <a:gd name="T1" fmla="*/ 30 h 108"/>
                <a:gd name="T2" fmla="*/ 79 w 188"/>
                <a:gd name="T3" fmla="*/ 108 h 108"/>
                <a:gd name="T4" fmla="*/ 0 w 188"/>
                <a:gd name="T5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8" h="108">
                  <a:moveTo>
                    <a:pt x="188" y="30"/>
                  </a:moveTo>
                  <a:lnTo>
                    <a:pt x="79" y="108"/>
                  </a:ln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979F43C9-A0E3-4F91-9690-9108E7D52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8339139" y="3429130"/>
              <a:ext cx="2281238" cy="2279650"/>
            </a:xfrm>
            <a:custGeom>
              <a:avLst/>
              <a:gdLst>
                <a:gd name="T0" fmla="*/ 1437 w 1437"/>
                <a:gd name="T1" fmla="*/ 718 h 1436"/>
                <a:gd name="T2" fmla="*/ 718 w 1437"/>
                <a:gd name="T3" fmla="*/ 1436 h 1436"/>
                <a:gd name="T4" fmla="*/ 0 w 1437"/>
                <a:gd name="T5" fmla="*/ 718 h 1436"/>
                <a:gd name="T6" fmla="*/ 718 w 1437"/>
                <a:gd name="T7" fmla="*/ 0 h 1436"/>
                <a:gd name="T8" fmla="*/ 1437 w 1437"/>
                <a:gd name="T9" fmla="*/ 718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7" h="1436">
                  <a:moveTo>
                    <a:pt x="1437" y="718"/>
                  </a:moveTo>
                  <a:cubicBezTo>
                    <a:pt x="1437" y="1115"/>
                    <a:pt x="1116" y="1436"/>
                    <a:pt x="718" y="1436"/>
                  </a:cubicBezTo>
                  <a:cubicBezTo>
                    <a:pt x="322" y="1436"/>
                    <a:pt x="0" y="1115"/>
                    <a:pt x="0" y="718"/>
                  </a:cubicBezTo>
                  <a:cubicBezTo>
                    <a:pt x="0" y="321"/>
                    <a:pt x="322" y="0"/>
                    <a:pt x="718" y="0"/>
                  </a:cubicBezTo>
                  <a:cubicBezTo>
                    <a:pt x="1116" y="0"/>
                    <a:pt x="1437" y="321"/>
                    <a:pt x="1437" y="718"/>
                  </a:cubicBezTo>
                </a:path>
              </a:pathLst>
            </a:custGeom>
            <a:noFill/>
            <a:ln w="3810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Line 41">
              <a:extLst>
                <a:ext uri="{FF2B5EF4-FFF2-40B4-BE49-F238E27FC236}">
                  <a16:creationId xmlns:a16="http://schemas.microsoft.com/office/drawing/2014/main" id="{77648A60-6CFB-411D-BFDF-C83012635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9139" y="4556255"/>
              <a:ext cx="2281238" cy="25400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42">
              <a:extLst>
                <a:ext uri="{FF2B5EF4-FFF2-40B4-BE49-F238E27FC236}">
                  <a16:creationId xmlns:a16="http://schemas.microsoft.com/office/drawing/2014/main" id="{CC0FBCC3-01B6-4470-B1E5-2C320BEEC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53426" y="3443287"/>
              <a:ext cx="1485900" cy="1074738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Line 43">
              <a:extLst>
                <a:ext uri="{FF2B5EF4-FFF2-40B4-BE49-F238E27FC236}">
                  <a16:creationId xmlns:a16="http://schemas.microsoft.com/office/drawing/2014/main" id="{2F2577A4-9DB6-4DBF-876A-594F3EE83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5039" y="3465513"/>
              <a:ext cx="795338" cy="1100138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Line 44">
              <a:extLst>
                <a:ext uri="{FF2B5EF4-FFF2-40B4-BE49-F238E27FC236}">
                  <a16:creationId xmlns:a16="http://schemas.microsoft.com/office/drawing/2014/main" id="{6BA3F1A8-2F38-4C00-A458-80FF83DF1C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98014" y="3468752"/>
              <a:ext cx="346075" cy="1087438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99D71E2D-E17B-4230-B50D-754449C6C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3219" y="5794375"/>
              <a:ext cx="104836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47" name="Group 49">
              <a:extLst>
                <a:ext uri="{FF2B5EF4-FFF2-40B4-BE49-F238E27FC236}">
                  <a16:creationId xmlns:a16="http://schemas.microsoft.com/office/drawing/2014/main" id="{2FEF2E0C-14DE-4833-8B1D-18B62F8996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71178" y="4456243"/>
              <a:ext cx="388938" cy="430213"/>
              <a:chOff x="6992" y="2619"/>
              <a:chExt cx="245" cy="271"/>
            </a:xfrm>
          </p:grpSpPr>
          <p:sp>
            <p:nvSpPr>
              <p:cNvPr id="60" name="Oval 46">
                <a:extLst>
                  <a:ext uri="{FF2B5EF4-FFF2-40B4-BE49-F238E27FC236}">
                    <a16:creationId xmlns:a16="http://schemas.microsoft.com/office/drawing/2014/main" id="{5D1C0B43-7E1F-4EC8-B4F2-1F7329A4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2" y="2666"/>
                <a:ext cx="63" cy="6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Oval 47">
                <a:extLst>
                  <a:ext uri="{FF2B5EF4-FFF2-40B4-BE49-F238E27FC236}">
                    <a16:creationId xmlns:a16="http://schemas.microsoft.com/office/drawing/2014/main" id="{ADE1E91A-CE77-47E1-8711-A3E2E581E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2" y="2666"/>
                <a:ext cx="63" cy="63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2" name="Rectangle 48">
                <a:extLst>
                  <a:ext uri="{FF2B5EF4-FFF2-40B4-BE49-F238E27FC236}">
                    <a16:creationId xmlns:a16="http://schemas.microsoft.com/office/drawing/2014/main" id="{AF16DF3B-EFDB-48E2-B3F9-95EA446FF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7" y="2619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8" name="Group 53">
              <a:extLst>
                <a:ext uri="{FF2B5EF4-FFF2-40B4-BE49-F238E27FC236}">
                  <a16:creationId xmlns:a16="http://schemas.microsoft.com/office/drawing/2014/main" id="{E44D6647-83E5-4694-88E8-494646164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7839" y="4518155"/>
              <a:ext cx="260350" cy="493713"/>
              <a:chOff x="6234" y="2658"/>
              <a:chExt cx="164" cy="311"/>
            </a:xfrm>
          </p:grpSpPr>
          <p:sp>
            <p:nvSpPr>
              <p:cNvPr id="57" name="Oval 50">
                <a:extLst>
                  <a:ext uri="{FF2B5EF4-FFF2-40B4-BE49-F238E27FC236}">
                    <a16:creationId xmlns:a16="http://schemas.microsoft.com/office/drawing/2014/main" id="{238DEB2D-E198-482E-A554-DBFF70698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3" y="2658"/>
                <a:ext cx="63" cy="6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Oval 51">
                <a:extLst>
                  <a:ext uri="{FF2B5EF4-FFF2-40B4-BE49-F238E27FC236}">
                    <a16:creationId xmlns:a16="http://schemas.microsoft.com/office/drawing/2014/main" id="{E5781967-2F41-4078-9EBC-2ECDA0BFA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3" y="2658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Rectangle 52">
                <a:extLst>
                  <a:ext uri="{FF2B5EF4-FFF2-40B4-BE49-F238E27FC236}">
                    <a16:creationId xmlns:a16="http://schemas.microsoft.com/office/drawing/2014/main" id="{BCF29CCB-773E-474C-A67D-90EA9D9B2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4" y="2698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9" name="Group 57">
              <a:extLst>
                <a:ext uri="{FF2B5EF4-FFF2-40B4-BE49-F238E27FC236}">
                  <a16:creationId xmlns:a16="http://schemas.microsoft.com/office/drawing/2014/main" id="{B59D4BC9-9460-4E53-9F86-3A81F8F2E5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63602" y="4404648"/>
              <a:ext cx="323850" cy="430213"/>
              <a:chOff x="5413" y="2603"/>
              <a:chExt cx="204" cy="271"/>
            </a:xfrm>
          </p:grpSpPr>
          <p:sp>
            <p:nvSpPr>
              <p:cNvPr id="54" name="Oval 54">
                <a:extLst>
                  <a:ext uri="{FF2B5EF4-FFF2-40B4-BE49-F238E27FC236}">
                    <a16:creationId xmlns:a16="http://schemas.microsoft.com/office/drawing/2014/main" id="{31A2F7C9-B6CE-47A5-B331-40D6B76EA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4" y="2650"/>
                <a:ext cx="63" cy="6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5" name="Oval 55">
                <a:extLst>
                  <a:ext uri="{FF2B5EF4-FFF2-40B4-BE49-F238E27FC236}">
                    <a16:creationId xmlns:a16="http://schemas.microsoft.com/office/drawing/2014/main" id="{9039095B-884F-4254-942A-C71528204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4" y="2650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56">
                <a:extLst>
                  <a:ext uri="{FF2B5EF4-FFF2-40B4-BE49-F238E27FC236}">
                    <a16:creationId xmlns:a16="http://schemas.microsoft.com/office/drawing/2014/main" id="{EA61BAC5-D5CD-402D-A19D-5B57B0C6A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3" y="2603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0" name="Group 61">
              <a:extLst>
                <a:ext uri="{FF2B5EF4-FFF2-40B4-BE49-F238E27FC236}">
                  <a16:creationId xmlns:a16="http://schemas.microsoft.com/office/drawing/2014/main" id="{BCF298AC-6ADF-45CE-A7A4-819D488C0E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80563" y="3016380"/>
              <a:ext cx="238125" cy="515938"/>
              <a:chOff x="6431" y="1712"/>
              <a:chExt cx="150" cy="325"/>
            </a:xfrm>
          </p:grpSpPr>
          <p:sp>
            <p:nvSpPr>
              <p:cNvPr id="51" name="Oval 58">
                <a:extLst>
                  <a:ext uri="{FF2B5EF4-FFF2-40B4-BE49-F238E27FC236}">
                    <a16:creationId xmlns:a16="http://schemas.microsoft.com/office/drawing/2014/main" id="{BADA1244-853E-4EEA-B23C-13A14179F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1" y="1974"/>
                <a:ext cx="63" cy="63"/>
              </a:xfrm>
              <a:prstGeom prst="ellipse">
                <a:avLst/>
              </a:prstGeom>
              <a:no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" name="Oval 59">
                <a:extLst>
                  <a:ext uri="{FF2B5EF4-FFF2-40B4-BE49-F238E27FC236}">
                    <a16:creationId xmlns:a16="http://schemas.microsoft.com/office/drawing/2014/main" id="{575F0FAB-E1CA-4BB4-9113-DF3FDB1BA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1" y="1974"/>
                <a:ext cx="63" cy="63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3" name="Rectangle 60">
                <a:extLst>
                  <a:ext uri="{FF2B5EF4-FFF2-40B4-BE49-F238E27FC236}">
                    <a16:creationId xmlns:a16="http://schemas.microsoft.com/office/drawing/2014/main" id="{1BFAAC0D-6382-4B03-A8B8-CB6145F86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1" y="1712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8" name="Group 64">
              <a:extLst>
                <a:ext uri="{FF2B5EF4-FFF2-40B4-BE49-F238E27FC236}">
                  <a16:creationId xmlns:a16="http://schemas.microsoft.com/office/drawing/2014/main" id="{03E75CCB-834A-4F42-9253-61A6A9D9755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834257" y="4332256"/>
              <a:ext cx="453710" cy="482794"/>
              <a:chOff x="3684" y="1994"/>
              <a:chExt cx="312" cy="332"/>
            </a:xfrm>
            <a:noFill/>
          </p:grpSpPr>
          <p:sp>
            <p:nvSpPr>
              <p:cNvPr id="69" name="AutoShape 63">
                <a:extLst>
                  <a:ext uri="{FF2B5EF4-FFF2-40B4-BE49-F238E27FC236}">
                    <a16:creationId xmlns:a16="http://schemas.microsoft.com/office/drawing/2014/main" id="{F4DD841A-D174-499C-8A3A-8B82BD06B76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684" y="1994"/>
                <a:ext cx="312" cy="33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65">
                <a:extLst>
                  <a:ext uri="{FF2B5EF4-FFF2-40B4-BE49-F238E27FC236}">
                    <a16:creationId xmlns:a16="http://schemas.microsoft.com/office/drawing/2014/main" id="{A63EAB65-96F2-4C88-BEF7-ED0986A59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2109"/>
                <a:ext cx="1" cy="96"/>
              </a:xfrm>
              <a:prstGeom prst="line">
                <a:avLst/>
              </a:prstGeom>
              <a:grp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1" name="Group 64">
              <a:extLst>
                <a:ext uri="{FF2B5EF4-FFF2-40B4-BE49-F238E27FC236}">
                  <a16:creationId xmlns:a16="http://schemas.microsoft.com/office/drawing/2014/main" id="{5107A333-6A30-483F-9478-7E12246C9C0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699802" y="4314793"/>
              <a:ext cx="453710" cy="482794"/>
              <a:chOff x="3684" y="1994"/>
              <a:chExt cx="312" cy="332"/>
            </a:xfrm>
            <a:noFill/>
          </p:grpSpPr>
          <p:sp>
            <p:nvSpPr>
              <p:cNvPr id="72" name="AutoShape 63">
                <a:extLst>
                  <a:ext uri="{FF2B5EF4-FFF2-40B4-BE49-F238E27FC236}">
                    <a16:creationId xmlns:a16="http://schemas.microsoft.com/office/drawing/2014/main" id="{9DBE96C4-1819-4009-892C-26757266C5A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684" y="1994"/>
                <a:ext cx="312" cy="33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65">
                <a:extLst>
                  <a:ext uri="{FF2B5EF4-FFF2-40B4-BE49-F238E27FC236}">
                    <a16:creationId xmlns:a16="http://schemas.microsoft.com/office/drawing/2014/main" id="{CFBAE818-250A-4DF2-A497-DC5082C56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2109"/>
                <a:ext cx="1" cy="96"/>
              </a:xfrm>
              <a:prstGeom prst="line">
                <a:avLst/>
              </a:prstGeom>
              <a:grp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7B26031-0F40-44CE-B282-DAD33B2929BD}"/>
                  </a:ext>
                </a:extLst>
              </p:cNvPr>
              <p:cNvSpPr txBox="1"/>
              <p:nvPr/>
            </p:nvSpPr>
            <p:spPr>
              <a:xfrm>
                <a:off x="40135" y="2606455"/>
                <a:ext cx="9425049" cy="3171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ra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7B26031-0F40-44CE-B282-DAD33B29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5" y="2606455"/>
                <a:ext cx="9425049" cy="3171253"/>
              </a:xfrm>
              <a:prstGeom prst="rect">
                <a:avLst/>
              </a:prstGeom>
              <a:blipFill>
                <a:blip r:embed="rId4"/>
                <a:stretch>
                  <a:fillRect l="-1358" t="-1346" b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44ACCCF-F27E-4C9E-9D5A-22F0F4D7AC6A}"/>
                  </a:ext>
                </a:extLst>
              </p:cNvPr>
              <p:cNvSpPr txBox="1"/>
              <p:nvPr/>
            </p:nvSpPr>
            <p:spPr>
              <a:xfrm>
                <a:off x="55751" y="5672496"/>
                <a:ext cx="11667095" cy="1154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uy ra,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44ACCCF-F27E-4C9E-9D5A-22F0F4D7A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1" y="5672496"/>
                <a:ext cx="11667095" cy="1154547"/>
              </a:xfrm>
              <a:prstGeom prst="rect">
                <a:avLst/>
              </a:prstGeom>
              <a:blipFill>
                <a:blip r:embed="rId5"/>
                <a:stretch>
                  <a:fillRect l="-1045" t="-3704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C9A6A4DA-3D14-4599-9D65-1125F65FD4E6}"/>
              </a:ext>
            </a:extLst>
          </p:cNvPr>
          <p:cNvSpPr txBox="1"/>
          <p:nvPr/>
        </p:nvSpPr>
        <p:spPr>
          <a:xfrm>
            <a:off x="5544762" y="2329190"/>
            <a:ext cx="945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endParaRPr lang="en-US" sz="2800" b="1" dirty="0"/>
          </a:p>
        </p:txBody>
      </p:sp>
      <p:pic>
        <p:nvPicPr>
          <p:cNvPr id="38" name="Picture 3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10904313" y="5450490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9" name="Picture 3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25778" y="5584129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30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DBEAEF8-3B22-4310-B947-5DC649ECD290}"/>
                  </a:ext>
                </a:extLst>
              </p:cNvPr>
              <p:cNvSpPr txBox="1"/>
              <p:nvPr/>
            </p:nvSpPr>
            <p:spPr>
              <a:xfrm>
                <a:off x="149290" y="1879059"/>
                <a:ext cx="10935712" cy="35190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*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ử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DBEAEF8-3B22-4310-B947-5DC649ECD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90" y="1879059"/>
                <a:ext cx="10935712" cy="3519040"/>
              </a:xfrm>
              <a:prstGeom prst="rect">
                <a:avLst/>
              </a:prstGeom>
              <a:blipFill>
                <a:blip r:embed="rId3"/>
                <a:stretch>
                  <a:fillRect l="-1115" b="-3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27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F31D94-32F3-4993-BA42-7668DAE63946}"/>
              </a:ext>
            </a:extLst>
          </p:cNvPr>
          <p:cNvSpPr txBox="1"/>
          <p:nvPr/>
        </p:nvSpPr>
        <p:spPr>
          <a:xfrm>
            <a:off x="-63500" y="2419699"/>
            <a:ext cx="9589655" cy="34444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v"/>
            </a:pPr>
            <a:r>
              <a:rPr lang="fr-FR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ức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ấm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fr-FR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</a:t>
            </a:r>
            <a:r>
              <a:rPr lang="fr-FR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ết giờ, </a:t>
            </a:r>
            <a:r>
              <a:rPr lang="fr-FR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iế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á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á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ấ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ò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 : 1 – 2 – 3 - … - 1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fr-FR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ỗ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á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án</a:t>
            </a:r>
            <a:r>
              <a:rPr lang="fr-FR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úng: 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 2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fr-FR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ồ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+ 2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v"/>
            </a:pPr>
            <a:r>
              <a:rPr lang="fr-FR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a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ẽ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F95A38-F4EF-4D5A-B2C8-6C3021910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6625" y="1389497"/>
            <a:ext cx="5986132" cy="92059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: 5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F57E0C-5ADC-4BFE-A5F5-B69AD714AE08}"/>
              </a:ext>
            </a:extLst>
          </p:cNvPr>
          <p:cNvSpPr txBox="1"/>
          <p:nvPr/>
        </p:nvSpPr>
        <p:spPr>
          <a:xfrm>
            <a:off x="45720" y="109536"/>
            <a:ext cx="10450068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uyện</a:t>
            </a: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ê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ử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ụ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ê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ấ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ì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khi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ư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ó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73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600" y="1770385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747800" y="2647726"/>
            <a:ext cx="4192500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385041" y="2831837"/>
            <a:ext cx="6422159" cy="232793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ác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4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0864D0-29BC-4A30-B5D5-99E395C24B06}"/>
                  </a:ext>
                </a:extLst>
              </p:cNvPr>
              <p:cNvSpPr txBox="1"/>
              <p:nvPr/>
            </p:nvSpPr>
            <p:spPr>
              <a:xfrm>
                <a:off x="223934" y="1506841"/>
                <a:ext cx="11271380" cy="556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tập 1.</a:t>
                </a:r>
                <a:r>
                  <a:rPr lang="vi-VN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ể tên bốn tam giác nội tiếp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rong hình vẽ sau: 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0864D0-29BC-4A30-B5D5-99E395C24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4" y="1506841"/>
                <a:ext cx="11271380" cy="556434"/>
              </a:xfrm>
              <a:prstGeom prst="rect">
                <a:avLst/>
              </a:prstGeom>
              <a:blipFill>
                <a:blip r:embed="rId3"/>
                <a:stretch>
                  <a:fillRect l="-1136" t="-659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FFB5A65E-7AAC-49B6-9054-CB2C89B3D081}"/>
              </a:ext>
            </a:extLst>
          </p:cNvPr>
          <p:cNvGrpSpPr/>
          <p:nvPr/>
        </p:nvGrpSpPr>
        <p:grpSpPr>
          <a:xfrm>
            <a:off x="4469720" y="2135189"/>
            <a:ext cx="4278312" cy="2587622"/>
            <a:chOff x="6951663" y="2478091"/>
            <a:chExt cx="4278312" cy="2587622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3BD21CD8-D346-4D14-AFDD-EEB36BC509D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951663" y="2482850"/>
              <a:ext cx="4278312" cy="258286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ACF7F12F-7CC2-42E0-B0A9-9E9D86AC3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6913" y="2720975"/>
              <a:ext cx="2097087" cy="2097088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92D438B9-6BA4-40BE-934D-6C3ED02FA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6513" y="2816225"/>
              <a:ext cx="3184525" cy="98107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8EFAD9E6-77AE-4F94-9591-D7F301771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15225" y="3797300"/>
              <a:ext cx="3325812" cy="8461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735DE65B-379B-480E-9BD9-AB64784A2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6513" y="2816225"/>
              <a:ext cx="1365250" cy="14430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1A27308C-716A-434A-AEC5-202761C0A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15225" y="3228975"/>
              <a:ext cx="1477962" cy="14144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366535AB-ABDC-47A4-B339-84F0BEC39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15225" y="2816225"/>
              <a:ext cx="141287" cy="18272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FBC7E380-0AB6-4D47-9C1B-96D9F8026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3188" y="3228975"/>
              <a:ext cx="28575" cy="10302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EEC7B-333D-4C8C-8863-E4C4BCB6D1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02951" y="3694113"/>
              <a:ext cx="292100" cy="323850"/>
              <a:chOff x="6805" y="2327"/>
              <a:chExt cx="184" cy="204"/>
            </a:xfrm>
            <a:noFill/>
          </p:grpSpPr>
          <p:sp>
            <p:nvSpPr>
              <p:cNvPr id="37" name="Oval 12">
                <a:extLst>
                  <a:ext uri="{FF2B5EF4-FFF2-40B4-BE49-F238E27FC236}">
                    <a16:creationId xmlns:a16="http://schemas.microsoft.com/office/drawing/2014/main" id="{4B24BE80-CAB0-4DB4-AD04-5CD6581B7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5" y="2368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id="{5CCDE598-C283-4B38-A406-B985B4F39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5" y="236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14">
                <a:extLst>
                  <a:ext uri="{FF2B5EF4-FFF2-40B4-BE49-F238E27FC236}">
                    <a16:creationId xmlns:a16="http://schemas.microsoft.com/office/drawing/2014/main" id="{16E102E1-97C2-41FA-A031-3CC1E54F1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6" y="2327"/>
                <a:ext cx="113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987A7083-EF97-48A7-9FBF-0E98695C8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4588" y="2478091"/>
              <a:ext cx="200025" cy="376238"/>
              <a:chOff x="4721" y="1561"/>
              <a:chExt cx="126" cy="237"/>
            </a:xfrm>
            <a:noFill/>
          </p:grpSpPr>
          <p:sp>
            <p:nvSpPr>
              <p:cNvPr id="34" name="Oval 16">
                <a:extLst>
                  <a:ext uri="{FF2B5EF4-FFF2-40B4-BE49-F238E27FC236}">
                    <a16:creationId xmlns:a16="http://schemas.microsoft.com/office/drawing/2014/main" id="{FB5CBFB2-5134-46C7-95AA-0A2D1A1B3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1750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17">
                <a:extLst>
                  <a:ext uri="{FF2B5EF4-FFF2-40B4-BE49-F238E27FC236}">
                    <a16:creationId xmlns:a16="http://schemas.microsoft.com/office/drawing/2014/main" id="{5ACB9BDC-2894-4206-A87D-DBF3887CC3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175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B8CBD1D0-3CD6-49A7-B213-5E9FFF4DC1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1561"/>
                <a:ext cx="113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DD40C1F9-C1E9-4CCC-AD9C-367A58AD31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9088" y="3408371"/>
              <a:ext cx="193675" cy="400051"/>
              <a:chOff x="5001" y="2147"/>
              <a:chExt cx="122" cy="252"/>
            </a:xfrm>
            <a:noFill/>
          </p:grpSpPr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94544089-23A8-4C7E-A8ED-A94E4033E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2351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464A656D-B348-4F17-8F53-317C60C22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235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22">
                <a:extLst>
                  <a:ext uri="{FF2B5EF4-FFF2-40B4-BE49-F238E27FC236}">
                    <a16:creationId xmlns:a16="http://schemas.microsoft.com/office/drawing/2014/main" id="{E04CF3EA-C0A2-4CF7-869E-2A4DDCFF6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2147"/>
                <a:ext cx="122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C919EF9D-9020-4731-BBF0-3D7F2CD46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5083" y="2884488"/>
              <a:ext cx="274637" cy="382588"/>
              <a:chOff x="5641" y="1817"/>
              <a:chExt cx="173" cy="241"/>
            </a:xfrm>
            <a:noFill/>
          </p:grpSpPr>
          <p:sp>
            <p:nvSpPr>
              <p:cNvPr id="28" name="Oval 24">
                <a:extLst>
                  <a:ext uri="{FF2B5EF4-FFF2-40B4-BE49-F238E27FC236}">
                    <a16:creationId xmlns:a16="http://schemas.microsoft.com/office/drawing/2014/main" id="{A64A221B-650B-447E-A686-1069BDD8E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1" y="2010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25">
                <a:extLst>
                  <a:ext uri="{FF2B5EF4-FFF2-40B4-BE49-F238E27FC236}">
                    <a16:creationId xmlns:a16="http://schemas.microsoft.com/office/drawing/2014/main" id="{EB02E342-0918-4D98-9B5D-209CE1460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1" y="2010"/>
                <a:ext cx="48" cy="48"/>
              </a:xfrm>
              <a:prstGeom prst="ellipse">
                <a:avLst/>
              </a:prstGeom>
              <a:grp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26">
                <a:extLst>
                  <a:ext uri="{FF2B5EF4-FFF2-40B4-BE49-F238E27FC236}">
                    <a16:creationId xmlns:a16="http://schemas.microsoft.com/office/drawing/2014/main" id="{44208EE3-6540-423D-AB68-CA746EB90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4" y="1817"/>
                <a:ext cx="150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CFD4F82B-7F35-4DBE-9965-BC9A0576CF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2680" y="4605338"/>
              <a:ext cx="220663" cy="384175"/>
              <a:chOff x="4619" y="2901"/>
              <a:chExt cx="139" cy="242"/>
            </a:xfrm>
            <a:noFill/>
          </p:grpSpPr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FEA30C90-3AB0-461F-8D2C-982863289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0" y="2901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96D32029-7550-408A-B691-3F4C80505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0" y="290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722D3E52-6F07-4535-9B7C-42533E972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9" y="293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099F6D9E-9997-4052-B0FD-2E22980250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83659" y="4217988"/>
              <a:ext cx="287337" cy="323850"/>
              <a:chOff x="5659" y="2657"/>
              <a:chExt cx="181" cy="204"/>
            </a:xfrm>
            <a:noFill/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6F961150-6127-4566-89FB-3E2161F0B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59" y="2659"/>
                <a:ext cx="48" cy="48"/>
              </a:xfrm>
              <a:prstGeom prst="ellipse">
                <a:avLst/>
              </a:pr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0B177468-9904-4C2B-82C2-5173FB97C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59" y="2659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E2CD9829-BA6B-4E86-AF04-01CFF707E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8" y="2657"/>
                <a:ext cx="122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9CB74D-541B-49BA-8336-85BD7AD88356}"/>
                  </a:ext>
                </a:extLst>
              </p:cNvPr>
              <p:cNvSpPr txBox="1"/>
              <p:nvPr/>
            </p:nvSpPr>
            <p:spPr>
              <a:xfrm>
                <a:off x="251925" y="5387570"/>
                <a:ext cx="11580654" cy="556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ốn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M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M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9CB74D-541B-49BA-8336-85BD7AD88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25" y="5387570"/>
                <a:ext cx="11580654" cy="556434"/>
              </a:xfrm>
              <a:prstGeom prst="rect">
                <a:avLst/>
              </a:prstGeom>
              <a:blipFill>
                <a:blip r:embed="rId4"/>
                <a:stretch>
                  <a:fillRect l="-1053" t="-769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E2B36CE2-8E61-41BB-859B-FC09B18ADB6F}"/>
              </a:ext>
            </a:extLst>
          </p:cNvPr>
          <p:cNvSpPr txBox="1"/>
          <p:nvPr/>
        </p:nvSpPr>
        <p:spPr>
          <a:xfrm>
            <a:off x="5326726" y="4701556"/>
            <a:ext cx="891074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53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FE0F21-8427-4FB6-9A68-C995266D00E9}"/>
                  </a:ext>
                </a:extLst>
              </p:cNvPr>
              <p:cNvSpPr txBox="1"/>
              <p:nvPr/>
            </p:nvSpPr>
            <p:spPr>
              <a:xfrm>
                <a:off x="79311" y="1533044"/>
                <a:ext cx="12033378" cy="4239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12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6,5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FE0F21-8427-4FB6-9A68-C995266D0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1" y="1533044"/>
                <a:ext cx="12033378" cy="4239879"/>
              </a:xfrm>
              <a:prstGeom prst="rect">
                <a:avLst/>
              </a:prstGeom>
              <a:blipFill>
                <a:blip r:embed="rId4"/>
                <a:stretch>
                  <a:fillRect l="-1013" t="-862" b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76256E-B9AE-43F8-9555-334040454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768"/>
              </p:ext>
            </p:extLst>
          </p:nvPr>
        </p:nvGraphicFramePr>
        <p:xfrm>
          <a:off x="1073150" y="3859213"/>
          <a:ext cx="598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81400" imgH="583920" progId="Equation.DSMT4">
                  <p:embed/>
                </p:oleObj>
              </mc:Choice>
              <mc:Fallback>
                <p:oleObj name="Equation" r:id="rId5" imgW="5981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3859213"/>
                        <a:ext cx="598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1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173359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v"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các kiến thức đã 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giải quyết bài toán thực tế.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E5A6A-7F2D-FDB7-DA2D-C12EAC81084C}"/>
              </a:ext>
            </a:extLst>
          </p:cNvPr>
          <p:cNvSpPr/>
          <p:nvPr/>
        </p:nvSpPr>
        <p:spPr>
          <a:xfrm>
            <a:off x="152938" y="13044"/>
            <a:ext cx="9296400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 sát hình vẽ, dựa vào vị trí của đường tròn với tam giác, em hãy xếp chúng thành hai nhóm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8938871C-2A3B-416D-8169-90C845FBF28E}"/>
              </a:ext>
            </a:extLst>
          </p:cNvPr>
          <p:cNvGrpSpPr/>
          <p:nvPr/>
        </p:nvGrpSpPr>
        <p:grpSpPr>
          <a:xfrm>
            <a:off x="562494" y="989163"/>
            <a:ext cx="9563100" cy="5340355"/>
            <a:chOff x="850901" y="1177926"/>
            <a:chExt cx="9563100" cy="5340355"/>
          </a:xfrm>
        </p:grpSpPr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DA193D80-B142-4605-9E5C-E8046A768D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2924" y="4570422"/>
              <a:ext cx="1812036" cy="1335024"/>
            </a:xfrm>
            <a:prstGeom prst="rect">
              <a:avLst/>
            </a:prstGeom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C2A9B6BF-8AD0-45B9-8F5F-0598B9A283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56520" y="1625824"/>
              <a:ext cx="1830324" cy="1610868"/>
            </a:xfrm>
            <a:prstGeom prst="rect">
              <a:avLst/>
            </a:prstGeom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A3D43D22-6D38-48DB-929B-A4806AE33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34957" y="1911011"/>
              <a:ext cx="1839468" cy="1496568"/>
            </a:xfrm>
            <a:prstGeom prst="rect">
              <a:avLst/>
            </a:prstGeom>
          </p:spPr>
        </p:pic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6C4F79A6-6742-4E56-8EA2-1CF69EFB0CB0}"/>
                </a:ext>
              </a:extLst>
            </p:cNvPr>
            <p:cNvGrpSpPr/>
            <p:nvPr/>
          </p:nvGrpSpPr>
          <p:grpSpPr>
            <a:xfrm>
              <a:off x="1311275" y="1997076"/>
              <a:ext cx="1652588" cy="1301751"/>
              <a:chOff x="1311275" y="1997076"/>
              <a:chExt cx="1652588" cy="1301751"/>
            </a:xfrm>
          </p:grpSpPr>
          <p:sp>
            <p:nvSpPr>
              <p:cNvPr id="23" name="Line 40">
                <a:extLst>
                  <a:ext uri="{FF2B5EF4-FFF2-40B4-BE49-F238E27FC236}">
                    <a16:creationId xmlns:a16="http://schemas.microsoft.com/office/drawing/2014/main" id="{A436F7F4-1BA9-4B83-8435-507028B30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1275" y="1997076"/>
                <a:ext cx="200025" cy="1293813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Line 41">
                <a:extLst>
                  <a:ext uri="{FF2B5EF4-FFF2-40B4-BE49-F238E27FC236}">
                    <a16:creationId xmlns:a16="http://schemas.microsoft.com/office/drawing/2014/main" id="{0C1B43AA-2ACE-4B2E-A319-3D27902C3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11300" y="1997076"/>
                <a:ext cx="1452563" cy="1301750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Line 42">
                <a:extLst>
                  <a:ext uri="{FF2B5EF4-FFF2-40B4-BE49-F238E27FC236}">
                    <a16:creationId xmlns:a16="http://schemas.microsoft.com/office/drawing/2014/main" id="{13ABD875-869C-4AC9-B9D1-7FDF50F88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1275" y="3290889"/>
                <a:ext cx="1652588" cy="7938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331FC531-2A58-485F-88D4-094EFC1886D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50901" y="1304931"/>
              <a:ext cx="9563100" cy="5213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grpSp>
          <p:nvGrpSpPr>
            <p:cNvPr id="16" name="Group 33">
              <a:extLst>
                <a:ext uri="{FF2B5EF4-FFF2-40B4-BE49-F238E27FC236}">
                  <a16:creationId xmlns:a16="http://schemas.microsoft.com/office/drawing/2014/main" id="{4AABB056-7B5E-4CAF-B0F0-9332E69A3E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9675" y="5610226"/>
              <a:ext cx="169863" cy="169863"/>
              <a:chOff x="762" y="3534"/>
              <a:chExt cx="107" cy="107"/>
            </a:xfrm>
          </p:grpSpPr>
          <p:sp>
            <p:nvSpPr>
              <p:cNvPr id="131" name="Rectangle 29">
                <a:extLst>
                  <a:ext uri="{FF2B5EF4-FFF2-40B4-BE49-F238E27FC236}">
                    <a16:creationId xmlns:a16="http://schemas.microsoft.com/office/drawing/2014/main" id="{BCC58D37-900B-4880-8EEF-76B82166A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3534"/>
                <a:ext cx="107" cy="10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32" name="Freeform 30">
                <a:extLst>
                  <a:ext uri="{FF2B5EF4-FFF2-40B4-BE49-F238E27FC236}">
                    <a16:creationId xmlns:a16="http://schemas.microsoft.com/office/drawing/2014/main" id="{3E97441B-3351-43A6-B89C-D5FF84FA2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3" y="3535"/>
                <a:ext cx="105" cy="105"/>
              </a:xfrm>
              <a:custGeom>
                <a:avLst/>
                <a:gdLst>
                  <a:gd name="T0" fmla="*/ 3 w 105"/>
                  <a:gd name="T1" fmla="*/ 105 h 105"/>
                  <a:gd name="T2" fmla="*/ 0 w 105"/>
                  <a:gd name="T3" fmla="*/ 3 h 105"/>
                  <a:gd name="T4" fmla="*/ 101 w 105"/>
                  <a:gd name="T5" fmla="*/ 0 h 105"/>
                  <a:gd name="T6" fmla="*/ 105 w 105"/>
                  <a:gd name="T7" fmla="*/ 101 h 105"/>
                  <a:gd name="T8" fmla="*/ 3 w 105"/>
                  <a:gd name="T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105">
                    <a:moveTo>
                      <a:pt x="3" y="105"/>
                    </a:moveTo>
                    <a:lnTo>
                      <a:pt x="0" y="3"/>
                    </a:lnTo>
                    <a:lnTo>
                      <a:pt x="101" y="0"/>
                    </a:lnTo>
                    <a:lnTo>
                      <a:pt x="105" y="101"/>
                    </a:lnTo>
                    <a:lnTo>
                      <a:pt x="3" y="10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33" name="Rectangle 31">
                <a:extLst>
                  <a:ext uri="{FF2B5EF4-FFF2-40B4-BE49-F238E27FC236}">
                    <a16:creationId xmlns:a16="http://schemas.microsoft.com/office/drawing/2014/main" id="{14572805-8632-47D4-A8F5-CEDE9F96E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3534"/>
                <a:ext cx="107" cy="10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34" name="Freeform 32">
                <a:extLst>
                  <a:ext uri="{FF2B5EF4-FFF2-40B4-BE49-F238E27FC236}">
                    <a16:creationId xmlns:a16="http://schemas.microsoft.com/office/drawing/2014/main" id="{17EDF0EA-3FB1-4458-A644-B24C5A5B6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3" y="3535"/>
                <a:ext cx="105" cy="101"/>
              </a:xfrm>
              <a:custGeom>
                <a:avLst/>
                <a:gdLst>
                  <a:gd name="T0" fmla="*/ 0 w 105"/>
                  <a:gd name="T1" fmla="*/ 3 h 101"/>
                  <a:gd name="T2" fmla="*/ 101 w 105"/>
                  <a:gd name="T3" fmla="*/ 0 h 101"/>
                  <a:gd name="T4" fmla="*/ 105 w 105"/>
                  <a:gd name="T5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" h="101">
                    <a:moveTo>
                      <a:pt x="0" y="3"/>
                    </a:moveTo>
                    <a:lnTo>
                      <a:pt x="101" y="0"/>
                    </a:lnTo>
                    <a:lnTo>
                      <a:pt x="105" y="101"/>
                    </a:lnTo>
                  </a:path>
                </a:pathLst>
              </a:cu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7" name="Oval 34">
              <a:extLst>
                <a:ext uri="{FF2B5EF4-FFF2-40B4-BE49-F238E27FC236}">
                  <a16:creationId xmlns:a16="http://schemas.microsoft.com/office/drawing/2014/main" id="{987405A7-A040-4AEC-A54F-FD43F045E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1763" y="4776789"/>
              <a:ext cx="1149350" cy="1147763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18" name="Oval 35">
              <a:extLst>
                <a:ext uri="{FF2B5EF4-FFF2-40B4-BE49-F238E27FC236}">
                  <a16:creationId xmlns:a16="http://schemas.microsoft.com/office/drawing/2014/main" id="{11C0978F-D7B6-43FF-9D5A-8AFD041D5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8013" y="4816476"/>
              <a:ext cx="1214438" cy="1214438"/>
            </a:xfrm>
            <a:prstGeom prst="ellipse">
              <a:avLst/>
            </a:prstGeom>
            <a:solidFill>
              <a:srgbClr val="FFFF00"/>
            </a:solidFill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19" name="Oval 36">
              <a:extLst>
                <a:ext uri="{FF2B5EF4-FFF2-40B4-BE49-F238E27FC236}">
                  <a16:creationId xmlns:a16="http://schemas.microsoft.com/office/drawing/2014/main" id="{0DD97E27-433E-455A-ADD2-BBD0016F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495" y="2092326"/>
              <a:ext cx="1193800" cy="1195388"/>
            </a:xfrm>
            <a:prstGeom prst="ellipse">
              <a:avLst/>
            </a:prstGeom>
            <a:solidFill>
              <a:srgbClr val="00FF00"/>
            </a:solidFill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20" name="Oval 37">
              <a:extLst>
                <a:ext uri="{FF2B5EF4-FFF2-40B4-BE49-F238E27FC236}">
                  <a16:creationId xmlns:a16="http://schemas.microsoft.com/office/drawing/2014/main" id="{F285E1F1-5851-45B3-97B9-94F4574CE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1563" y="1695451"/>
              <a:ext cx="1890713" cy="1892300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21" name="Oval 38">
              <a:extLst>
                <a:ext uri="{FF2B5EF4-FFF2-40B4-BE49-F238E27FC236}">
                  <a16:creationId xmlns:a16="http://schemas.microsoft.com/office/drawing/2014/main" id="{6A4CA801-E483-4C88-8249-98A736F5D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495" y="4200526"/>
              <a:ext cx="1955800" cy="1955800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22" name="Oval 39">
              <a:extLst>
                <a:ext uri="{FF2B5EF4-FFF2-40B4-BE49-F238E27FC236}">
                  <a16:creationId xmlns:a16="http://schemas.microsoft.com/office/drawing/2014/main" id="{FDBF37AD-54BA-4139-B5A1-C65949733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113" y="1770064"/>
              <a:ext cx="1971675" cy="1973263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26" name="Line 43">
              <a:extLst>
                <a:ext uri="{FF2B5EF4-FFF2-40B4-BE49-F238E27FC236}">
                  <a16:creationId xmlns:a16="http://schemas.microsoft.com/office/drawing/2014/main" id="{FAB11C2F-772E-4A89-9568-24350543F7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76338" y="4633914"/>
              <a:ext cx="39688" cy="11445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27" name="Line 44">
              <a:extLst>
                <a:ext uri="{FF2B5EF4-FFF2-40B4-BE49-F238E27FC236}">
                  <a16:creationId xmlns:a16="http://schemas.microsoft.com/office/drawing/2014/main" id="{2A4F4C8C-D2F0-4251-BBE4-5DD3AB357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6025" y="5722939"/>
              <a:ext cx="1584325" cy="555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28" name="Line 45">
              <a:extLst>
                <a:ext uri="{FF2B5EF4-FFF2-40B4-BE49-F238E27FC236}">
                  <a16:creationId xmlns:a16="http://schemas.microsoft.com/office/drawing/2014/main" id="{09C66D67-A0CE-48C6-A5B6-94A8476A7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704" y="4624388"/>
              <a:ext cx="1624013" cy="10890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29" name="Line 46">
              <a:extLst>
                <a:ext uri="{FF2B5EF4-FFF2-40B4-BE49-F238E27FC236}">
                  <a16:creationId xmlns:a16="http://schemas.microsoft.com/office/drawing/2014/main" id="{57663FC7-ABCE-46B9-A391-852B150E91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0150" y="3109914"/>
              <a:ext cx="1638300" cy="95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0" name="Line 47">
              <a:extLst>
                <a:ext uri="{FF2B5EF4-FFF2-40B4-BE49-F238E27FC236}">
                  <a16:creationId xmlns:a16="http://schemas.microsoft.com/office/drawing/2014/main" id="{C235202D-9526-4AC6-BD3A-D61EC9555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0150" y="1695451"/>
              <a:ext cx="811213" cy="14239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1" name="Line 48">
              <a:extLst>
                <a:ext uri="{FF2B5EF4-FFF2-40B4-BE49-F238E27FC236}">
                  <a16:creationId xmlns:a16="http://schemas.microsoft.com/office/drawing/2014/main" id="{E3EDE1F3-4BA4-4910-94B2-B4DB9547F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1363" y="1695451"/>
              <a:ext cx="827088" cy="14144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2" name="Line 49">
              <a:extLst>
                <a:ext uri="{FF2B5EF4-FFF2-40B4-BE49-F238E27FC236}">
                  <a16:creationId xmlns:a16="http://schemas.microsoft.com/office/drawing/2014/main" id="{320FDF3A-E123-45D2-A9EE-192C698CB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2100" y="1681164"/>
              <a:ext cx="401638" cy="16097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3" name="Line 50">
              <a:extLst>
                <a:ext uri="{FF2B5EF4-FFF2-40B4-BE49-F238E27FC236}">
                  <a16:creationId xmlns:a16="http://schemas.microsoft.com/office/drawing/2014/main" id="{9169828E-2F60-4281-9B6F-07453F302C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03738" y="1681164"/>
              <a:ext cx="2174875" cy="15970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4" name="Line 51">
              <a:extLst>
                <a:ext uri="{FF2B5EF4-FFF2-40B4-BE49-F238E27FC236}">
                  <a16:creationId xmlns:a16="http://schemas.microsoft.com/office/drawing/2014/main" id="{3B453920-10E3-4879-A4B1-6F1F04A82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3688" y="3276601"/>
              <a:ext cx="2576513" cy="127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5" name="Line 52">
              <a:extLst>
                <a:ext uri="{FF2B5EF4-FFF2-40B4-BE49-F238E27FC236}">
                  <a16:creationId xmlns:a16="http://schemas.microsoft.com/office/drawing/2014/main" id="{45DFE817-12AC-404F-BD6B-DCD61B856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7800" y="6016626"/>
              <a:ext cx="2085975" cy="1905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6" name="Line 53">
              <a:extLst>
                <a:ext uri="{FF2B5EF4-FFF2-40B4-BE49-F238E27FC236}">
                  <a16:creationId xmlns:a16="http://schemas.microsoft.com/office/drawing/2014/main" id="{11AAF865-8541-4CF1-A0E7-20548E5AC5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7800" y="4217989"/>
              <a:ext cx="1027113" cy="18176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7" name="Line 54">
              <a:extLst>
                <a:ext uri="{FF2B5EF4-FFF2-40B4-BE49-F238E27FC236}">
                  <a16:creationId xmlns:a16="http://schemas.microsoft.com/office/drawing/2014/main" id="{97E7B0C4-70DA-48E5-B1E5-AD11A85ED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913" y="4217989"/>
              <a:ext cx="1058863" cy="17986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2B49F109-0530-46A6-84FA-9E1403AC18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9225" y="5873751"/>
              <a:ext cx="2343150" cy="6667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39" name="Line 56">
              <a:extLst>
                <a:ext uri="{FF2B5EF4-FFF2-40B4-BE49-F238E27FC236}">
                  <a16:creationId xmlns:a16="http://schemas.microsoft.com/office/drawing/2014/main" id="{6C17060A-04BA-42BB-A240-C1ECC07F1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1600" y="4243389"/>
              <a:ext cx="2390775" cy="16303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sp>
          <p:nvSpPr>
            <p:cNvPr id="40" name="Line 57">
              <a:extLst>
                <a:ext uri="{FF2B5EF4-FFF2-40B4-BE49-F238E27FC236}">
                  <a16:creationId xmlns:a16="http://schemas.microsoft.com/office/drawing/2014/main" id="{A832FC99-7A6A-4041-B68B-6C32556BB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1600" y="4243389"/>
              <a:ext cx="47625" cy="16970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solidFill>
                  <a:schemeClr val="bg1"/>
                </a:solidFill>
              </a:endParaRPr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16D2E531-C63B-45DE-A29C-2AA1BE99F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88338" y="5311776"/>
              <a:ext cx="76200" cy="76200"/>
              <a:chOff x="5221" y="3346"/>
              <a:chExt cx="48" cy="48"/>
            </a:xfrm>
          </p:grpSpPr>
          <p:sp>
            <p:nvSpPr>
              <p:cNvPr id="129" name="Oval 58">
                <a:extLst>
                  <a:ext uri="{FF2B5EF4-FFF2-40B4-BE49-F238E27FC236}">
                    <a16:creationId xmlns:a16="http://schemas.microsoft.com/office/drawing/2014/main" id="{AD0BCE4C-BC27-4D3F-8475-66559B0B8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1" y="334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30" name="Oval 59">
                <a:extLst>
                  <a:ext uri="{FF2B5EF4-FFF2-40B4-BE49-F238E27FC236}">
                    <a16:creationId xmlns:a16="http://schemas.microsoft.com/office/drawing/2014/main" id="{26E3A0B6-0440-4552-AD3B-0921089E3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1" y="3346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2" name="Group 63">
              <a:extLst>
                <a:ext uri="{FF2B5EF4-FFF2-40B4-BE49-F238E27FC236}">
                  <a16:creationId xmlns:a16="http://schemas.microsoft.com/office/drawing/2014/main" id="{00BA9413-2352-4053-BA2E-FD1B27915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7925" y="5384801"/>
              <a:ext cx="76200" cy="76200"/>
              <a:chOff x="3142" y="3392"/>
              <a:chExt cx="48" cy="48"/>
            </a:xfrm>
          </p:grpSpPr>
          <p:sp>
            <p:nvSpPr>
              <p:cNvPr id="127" name="Oval 61">
                <a:extLst>
                  <a:ext uri="{FF2B5EF4-FFF2-40B4-BE49-F238E27FC236}">
                    <a16:creationId xmlns:a16="http://schemas.microsoft.com/office/drawing/2014/main" id="{7C987D73-9DBB-402C-A7C7-ECCE11ECA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339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8" name="Oval 62">
                <a:extLst>
                  <a:ext uri="{FF2B5EF4-FFF2-40B4-BE49-F238E27FC236}">
                    <a16:creationId xmlns:a16="http://schemas.microsoft.com/office/drawing/2014/main" id="{BABDD4FD-B3B7-4FE8-BF01-C689BBC74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339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3" name="Group 67">
              <a:extLst>
                <a:ext uri="{FF2B5EF4-FFF2-40B4-BE49-F238E27FC236}">
                  <a16:creationId xmlns:a16="http://schemas.microsoft.com/office/drawing/2014/main" id="{7476932D-30F8-454A-9371-98A0F69C07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9186" y="3749676"/>
              <a:ext cx="223838" cy="506413"/>
              <a:chOff x="3042" y="2362"/>
              <a:chExt cx="141" cy="319"/>
            </a:xfrm>
          </p:grpSpPr>
          <p:sp>
            <p:nvSpPr>
              <p:cNvPr id="124" name="Oval 64">
                <a:extLst>
                  <a:ext uri="{FF2B5EF4-FFF2-40B4-BE49-F238E27FC236}">
                    <a16:creationId xmlns:a16="http://schemas.microsoft.com/office/drawing/2014/main" id="{C7280A2A-E043-47F8-AA45-72A122824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" y="2633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5" name="Oval 65">
                <a:extLst>
                  <a:ext uri="{FF2B5EF4-FFF2-40B4-BE49-F238E27FC236}">
                    <a16:creationId xmlns:a16="http://schemas.microsoft.com/office/drawing/2014/main" id="{9A7858CF-DE74-452A-BF1A-AEE6206D6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" y="263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6" name="Rectangle 66">
                <a:extLst>
                  <a:ext uri="{FF2B5EF4-FFF2-40B4-BE49-F238E27FC236}">
                    <a16:creationId xmlns:a16="http://schemas.microsoft.com/office/drawing/2014/main" id="{C35E051E-C271-444F-A7AC-62D67475A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2" y="2362"/>
                <a:ext cx="113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S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4" name="Group 70">
              <a:extLst>
                <a:ext uri="{FF2B5EF4-FFF2-40B4-BE49-F238E27FC236}">
                  <a16:creationId xmlns:a16="http://schemas.microsoft.com/office/drawing/2014/main" id="{FDF681B5-2A5C-4F3D-A901-F0893B7D3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9175" y="2651126"/>
              <a:ext cx="76200" cy="76200"/>
              <a:chOff x="3042" y="1670"/>
              <a:chExt cx="48" cy="48"/>
            </a:xfrm>
          </p:grpSpPr>
          <p:sp>
            <p:nvSpPr>
              <p:cNvPr id="122" name="Oval 68">
                <a:extLst>
                  <a:ext uri="{FF2B5EF4-FFF2-40B4-BE49-F238E27FC236}">
                    <a16:creationId xmlns:a16="http://schemas.microsoft.com/office/drawing/2014/main" id="{D738715E-BFE3-4F41-9159-643EBC09E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2" y="1670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3" name="Oval 69">
                <a:extLst>
                  <a:ext uri="{FF2B5EF4-FFF2-40B4-BE49-F238E27FC236}">
                    <a16:creationId xmlns:a16="http://schemas.microsoft.com/office/drawing/2014/main" id="{7D0D7604-C262-44D6-B092-D9547C83C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2" y="16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5" name="Group 73">
              <a:extLst>
                <a:ext uri="{FF2B5EF4-FFF2-40B4-BE49-F238E27FC236}">
                  <a16:creationId xmlns:a16="http://schemas.microsoft.com/office/drawing/2014/main" id="{715E6110-3D96-4130-BD95-C9D74C0F5D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28025" y="2603501"/>
              <a:ext cx="76200" cy="76200"/>
              <a:chOff x="5246" y="1640"/>
              <a:chExt cx="48" cy="48"/>
            </a:xfrm>
          </p:grpSpPr>
          <p:sp>
            <p:nvSpPr>
              <p:cNvPr id="120" name="Oval 71">
                <a:extLst>
                  <a:ext uri="{FF2B5EF4-FFF2-40B4-BE49-F238E27FC236}">
                    <a16:creationId xmlns:a16="http://schemas.microsoft.com/office/drawing/2014/main" id="{7A404880-8317-4285-932A-23F44D82F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1640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1" name="Oval 72">
                <a:extLst>
                  <a:ext uri="{FF2B5EF4-FFF2-40B4-BE49-F238E27FC236}">
                    <a16:creationId xmlns:a16="http://schemas.microsoft.com/office/drawing/2014/main" id="{56EB770D-59B0-4BA8-8DDF-66026C644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1640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6" name="Group 77">
              <a:extLst>
                <a:ext uri="{FF2B5EF4-FFF2-40B4-BE49-F238E27FC236}">
                  <a16:creationId xmlns:a16="http://schemas.microsoft.com/office/drawing/2014/main" id="{D5251961-4322-4BD1-953A-8B183A59D7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4235" y="1177926"/>
              <a:ext cx="238126" cy="555626"/>
              <a:chOff x="5168" y="742"/>
              <a:chExt cx="150" cy="350"/>
            </a:xfrm>
          </p:grpSpPr>
          <p:sp>
            <p:nvSpPr>
              <p:cNvPr id="117" name="Oval 74">
                <a:extLst>
                  <a:ext uri="{FF2B5EF4-FFF2-40B4-BE49-F238E27FC236}">
                    <a16:creationId xmlns:a16="http://schemas.microsoft.com/office/drawing/2014/main" id="{6D21326A-6CE5-4E83-AC72-91A5E86E4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104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8" name="Oval 75">
                <a:extLst>
                  <a:ext uri="{FF2B5EF4-FFF2-40B4-BE49-F238E27FC236}">
                    <a16:creationId xmlns:a16="http://schemas.microsoft.com/office/drawing/2014/main" id="{B2DE2995-7242-4FF8-911E-5348F8267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1044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9" name="Rectangle 76">
                <a:extLst>
                  <a:ext uri="{FF2B5EF4-FFF2-40B4-BE49-F238E27FC236}">
                    <a16:creationId xmlns:a16="http://schemas.microsoft.com/office/drawing/2014/main" id="{76F1BF44-E064-4DAE-B162-55CE08A9A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8" y="742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K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7" name="Group 81">
              <a:extLst>
                <a:ext uri="{FF2B5EF4-FFF2-40B4-BE49-F238E27FC236}">
                  <a16:creationId xmlns:a16="http://schemas.microsoft.com/office/drawing/2014/main" id="{9FB5681F-9A18-4E3A-ABB3-776525420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2257" y="5684851"/>
              <a:ext cx="204788" cy="447676"/>
              <a:chOff x="1740" y="3581"/>
              <a:chExt cx="129" cy="282"/>
            </a:xfrm>
          </p:grpSpPr>
          <p:sp>
            <p:nvSpPr>
              <p:cNvPr id="114" name="Oval 78">
                <a:extLst>
                  <a:ext uri="{FF2B5EF4-FFF2-40B4-BE49-F238E27FC236}">
                    <a16:creationId xmlns:a16="http://schemas.microsoft.com/office/drawing/2014/main" id="{132F0D1B-3986-4952-A94A-3F24231CB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3581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5" name="Oval 79">
                <a:extLst>
                  <a:ext uri="{FF2B5EF4-FFF2-40B4-BE49-F238E27FC236}">
                    <a16:creationId xmlns:a16="http://schemas.microsoft.com/office/drawing/2014/main" id="{D4378473-B457-4268-A707-445CACF84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358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6" name="Rectangle 80">
                <a:extLst>
                  <a:ext uri="{FF2B5EF4-FFF2-40B4-BE49-F238E27FC236}">
                    <a16:creationId xmlns:a16="http://schemas.microsoft.com/office/drawing/2014/main" id="{B90BC93E-0B19-409A-808B-D0F8B9477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" y="3592"/>
                <a:ext cx="76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8" name="Group 85">
              <a:extLst>
                <a:ext uri="{FF2B5EF4-FFF2-40B4-BE49-F238E27FC236}">
                  <a16:creationId xmlns:a16="http://schemas.microsoft.com/office/drawing/2014/main" id="{EC06BABA-21A5-4427-8599-9BC9BF9047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74275" y="5835651"/>
              <a:ext cx="333375" cy="515938"/>
              <a:chOff x="6346" y="3676"/>
              <a:chExt cx="210" cy="325"/>
            </a:xfrm>
          </p:grpSpPr>
          <p:sp>
            <p:nvSpPr>
              <p:cNvPr id="111" name="Oval 82">
                <a:extLst>
                  <a:ext uri="{FF2B5EF4-FFF2-40B4-BE49-F238E27FC236}">
                    <a16:creationId xmlns:a16="http://schemas.microsoft.com/office/drawing/2014/main" id="{50F77EFE-3CCF-40B4-BDE0-D28DD9A4E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6" y="36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2" name="Oval 83">
                <a:extLst>
                  <a:ext uri="{FF2B5EF4-FFF2-40B4-BE49-F238E27FC236}">
                    <a16:creationId xmlns:a16="http://schemas.microsoft.com/office/drawing/2014/main" id="{8A8947E4-4A3F-4536-973F-350AF1FC4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6" y="3676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3" name="Rectangle 84">
                <a:extLst>
                  <a:ext uri="{FF2B5EF4-FFF2-40B4-BE49-F238E27FC236}">
                    <a16:creationId xmlns:a16="http://schemas.microsoft.com/office/drawing/2014/main" id="{09083BB2-E890-4EA6-8B31-272AA137C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18" y="3730"/>
                <a:ext cx="138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V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9" name="Group 89">
              <a:extLst>
                <a:ext uri="{FF2B5EF4-FFF2-40B4-BE49-F238E27FC236}">
                  <a16:creationId xmlns:a16="http://schemas.microsoft.com/office/drawing/2014/main" id="{F26E98DB-9EA1-4EDE-A395-24241F88A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70804" y="5902325"/>
              <a:ext cx="236538" cy="515938"/>
              <a:chOff x="4769" y="3718"/>
              <a:chExt cx="149" cy="325"/>
            </a:xfrm>
          </p:grpSpPr>
          <p:sp>
            <p:nvSpPr>
              <p:cNvPr id="108" name="Oval 86">
                <a:extLst>
                  <a:ext uri="{FF2B5EF4-FFF2-40B4-BE49-F238E27FC236}">
                    <a16:creationId xmlns:a16="http://schemas.microsoft.com/office/drawing/2014/main" id="{4EEEC1A0-AD43-4EE6-AE64-804536AEB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0" y="3718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9" name="Oval 87">
                <a:extLst>
                  <a:ext uri="{FF2B5EF4-FFF2-40B4-BE49-F238E27FC236}">
                    <a16:creationId xmlns:a16="http://schemas.microsoft.com/office/drawing/2014/main" id="{6B896EFB-8009-400F-B80C-EDDA05C58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0" y="3718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0" name="Rectangle 88">
                <a:extLst>
                  <a:ext uri="{FF2B5EF4-FFF2-40B4-BE49-F238E27FC236}">
                    <a16:creationId xmlns:a16="http://schemas.microsoft.com/office/drawing/2014/main" id="{68265B41-CE71-471D-B918-9D68FC715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9" y="3772"/>
                <a:ext cx="126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T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0" name="Group 93">
              <a:extLst>
                <a:ext uri="{FF2B5EF4-FFF2-40B4-BE49-F238E27FC236}">
                  <a16:creationId xmlns:a16="http://schemas.microsoft.com/office/drawing/2014/main" id="{BCB63F82-474A-414C-92D0-E1DB32621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6825" y="5997575"/>
              <a:ext cx="219075" cy="515938"/>
              <a:chOff x="2398" y="3778"/>
              <a:chExt cx="138" cy="325"/>
            </a:xfrm>
          </p:grpSpPr>
          <p:sp>
            <p:nvSpPr>
              <p:cNvPr id="105" name="Oval 90">
                <a:extLst>
                  <a:ext uri="{FF2B5EF4-FFF2-40B4-BE49-F238E27FC236}">
                    <a16:creationId xmlns:a16="http://schemas.microsoft.com/office/drawing/2014/main" id="{68A13A0B-EBEF-440A-A27A-78AC0F93C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3778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6" name="Oval 91">
                <a:extLst>
                  <a:ext uri="{FF2B5EF4-FFF2-40B4-BE49-F238E27FC236}">
                    <a16:creationId xmlns:a16="http://schemas.microsoft.com/office/drawing/2014/main" id="{18CBF7ED-F6F5-43E6-A306-4ECE711F4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3778"/>
                <a:ext cx="48" cy="48"/>
              </a:xfrm>
              <a:prstGeom prst="ellipse">
                <a:avLst/>
              </a:prstGeom>
              <a:noFill/>
              <a:ln w="12700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7" name="Rectangle 92">
                <a:extLst>
                  <a:ext uri="{FF2B5EF4-FFF2-40B4-BE49-F238E27FC236}">
                    <a16:creationId xmlns:a16="http://schemas.microsoft.com/office/drawing/2014/main" id="{B73946C7-3DE6-4574-841B-738806BB7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8" y="3832"/>
                <a:ext cx="138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1" name="Group 97">
              <a:extLst>
                <a:ext uri="{FF2B5EF4-FFF2-40B4-BE49-F238E27FC236}">
                  <a16:creationId xmlns:a16="http://schemas.microsoft.com/office/drawing/2014/main" id="{77F0129F-ED8C-4E78-9D01-D62CDAD267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5675" y="5978525"/>
              <a:ext cx="374650" cy="515938"/>
              <a:chOff x="3802" y="3766"/>
              <a:chExt cx="236" cy="325"/>
            </a:xfrm>
          </p:grpSpPr>
          <p:sp>
            <p:nvSpPr>
              <p:cNvPr id="102" name="Oval 94">
                <a:extLst>
                  <a:ext uri="{FF2B5EF4-FFF2-40B4-BE49-F238E27FC236}">
                    <a16:creationId xmlns:a16="http://schemas.microsoft.com/office/drawing/2014/main" id="{FB01BD0D-F57A-4B7B-A94B-210D3D7DB8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2" y="376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3" name="Oval 95">
                <a:extLst>
                  <a:ext uri="{FF2B5EF4-FFF2-40B4-BE49-F238E27FC236}">
                    <a16:creationId xmlns:a16="http://schemas.microsoft.com/office/drawing/2014/main" id="{CE018CF2-B3B3-4591-921F-828881B64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2" y="376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4" name="Rectangle 96">
                <a:extLst>
                  <a:ext uri="{FF2B5EF4-FFF2-40B4-BE49-F238E27FC236}">
                    <a16:creationId xmlns:a16="http://schemas.microsoft.com/office/drawing/2014/main" id="{9616EDC2-6929-4AE0-8738-9917F9816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3820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2" name="Group 101">
              <a:extLst>
                <a:ext uri="{FF2B5EF4-FFF2-40B4-BE49-F238E27FC236}">
                  <a16:creationId xmlns:a16="http://schemas.microsoft.com/office/drawing/2014/main" id="{4DA68BB8-BA96-4BA8-871C-249AA894CC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9388" y="3252788"/>
              <a:ext cx="219075" cy="515938"/>
              <a:chOff x="2513" y="2049"/>
              <a:chExt cx="138" cy="325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AB769FB6-9002-450F-AFAA-47AF0EBC6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049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85383DD4-8BFA-4062-AEE9-D4314D6DC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04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A7235FD3-4B7E-46C6-AF1A-91E9AE113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3" y="2103"/>
                <a:ext cx="138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E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3" name="Group 105">
              <a:extLst>
                <a:ext uri="{FF2B5EF4-FFF2-40B4-BE49-F238E27FC236}">
                  <a16:creationId xmlns:a16="http://schemas.microsoft.com/office/drawing/2014/main" id="{E00939A4-6D42-48EF-B96C-5651382675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50361" y="3071814"/>
              <a:ext cx="414338" cy="515938"/>
              <a:chOff x="5764" y="1935"/>
              <a:chExt cx="261" cy="325"/>
            </a:xfrm>
          </p:grpSpPr>
          <p:sp>
            <p:nvSpPr>
              <p:cNvPr id="96" name="Oval 102">
                <a:extLst>
                  <a:ext uri="{FF2B5EF4-FFF2-40B4-BE49-F238E27FC236}">
                    <a16:creationId xmlns:a16="http://schemas.microsoft.com/office/drawing/2014/main" id="{5B15E971-578C-43BE-978D-7F144F9FF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93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97" name="Oval 103">
                <a:extLst>
                  <a:ext uri="{FF2B5EF4-FFF2-40B4-BE49-F238E27FC236}">
                    <a16:creationId xmlns:a16="http://schemas.microsoft.com/office/drawing/2014/main" id="{C003E9DB-C814-40A9-87D9-676D145C7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935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98" name="Rectangle 104">
                <a:extLst>
                  <a:ext uri="{FF2B5EF4-FFF2-40B4-BE49-F238E27FC236}">
                    <a16:creationId xmlns:a16="http://schemas.microsoft.com/office/drawing/2014/main" id="{E5266F75-125B-46A1-BD25-2AF3BA558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6" y="1989"/>
                <a:ext cx="189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4" name="Group 109">
              <a:extLst>
                <a:ext uri="{FF2B5EF4-FFF2-40B4-BE49-F238E27FC236}">
                  <a16:creationId xmlns:a16="http://schemas.microsoft.com/office/drawing/2014/main" id="{1F683306-986F-4609-81FD-D84609B73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42202" y="3081339"/>
              <a:ext cx="246063" cy="515938"/>
              <a:chOff x="4625" y="1941"/>
              <a:chExt cx="155" cy="325"/>
            </a:xfrm>
          </p:grpSpPr>
          <p:sp>
            <p:nvSpPr>
              <p:cNvPr id="93" name="Oval 106">
                <a:extLst>
                  <a:ext uri="{FF2B5EF4-FFF2-40B4-BE49-F238E27FC236}">
                    <a16:creationId xmlns:a16="http://schemas.microsoft.com/office/drawing/2014/main" id="{118E3F99-130B-4B9B-9D7D-1AC23D828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2" y="1941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94" name="Oval 107">
                <a:extLst>
                  <a:ext uri="{FF2B5EF4-FFF2-40B4-BE49-F238E27FC236}">
                    <a16:creationId xmlns:a16="http://schemas.microsoft.com/office/drawing/2014/main" id="{86272506-6D89-4126-8537-841AB80A5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2" y="1941"/>
                <a:ext cx="48" cy="48"/>
              </a:xfrm>
              <a:prstGeom prst="ellipse">
                <a:avLst/>
              </a:prstGeom>
              <a:noFill/>
              <a:ln w="11113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95" name="Rectangle 108">
                <a:extLst>
                  <a:ext uri="{FF2B5EF4-FFF2-40B4-BE49-F238E27FC236}">
                    <a16:creationId xmlns:a16="http://schemas.microsoft.com/office/drawing/2014/main" id="{AFE39C92-B382-46B5-89AF-49A5C322E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5" y="1995"/>
                <a:ext cx="126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L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5" name="Group 112">
              <a:extLst>
                <a:ext uri="{FF2B5EF4-FFF2-40B4-BE49-F238E27FC236}">
                  <a16:creationId xmlns:a16="http://schemas.microsoft.com/office/drawing/2014/main" id="{72220BDD-6AA8-428B-A67C-46BB0C7D32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9450" y="5140326"/>
              <a:ext cx="76200" cy="76200"/>
              <a:chOff x="1228" y="3238"/>
              <a:chExt cx="48" cy="48"/>
            </a:xfrm>
          </p:grpSpPr>
          <p:sp>
            <p:nvSpPr>
              <p:cNvPr id="91" name="Oval 110">
                <a:extLst>
                  <a:ext uri="{FF2B5EF4-FFF2-40B4-BE49-F238E27FC236}">
                    <a16:creationId xmlns:a16="http://schemas.microsoft.com/office/drawing/2014/main" id="{AF16243B-0BC2-41BF-878F-05E2F2287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8" y="3238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92" name="Oval 111">
                <a:extLst>
                  <a:ext uri="{FF2B5EF4-FFF2-40B4-BE49-F238E27FC236}">
                    <a16:creationId xmlns:a16="http://schemas.microsoft.com/office/drawing/2014/main" id="{C6E52AA6-5534-416D-817F-BB0074F0F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8" y="323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6" name="Group 116">
              <a:extLst>
                <a:ext uri="{FF2B5EF4-FFF2-40B4-BE49-F238E27FC236}">
                  <a16:creationId xmlns:a16="http://schemas.microsoft.com/office/drawing/2014/main" id="{310CBB63-781F-4029-923B-E42A8C92CB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8375" y="5740401"/>
              <a:ext cx="285750" cy="515938"/>
              <a:chOff x="610" y="3616"/>
              <a:chExt cx="180" cy="325"/>
            </a:xfrm>
          </p:grpSpPr>
          <p:sp>
            <p:nvSpPr>
              <p:cNvPr id="88" name="Oval 113">
                <a:extLst>
                  <a:ext uri="{FF2B5EF4-FFF2-40B4-BE49-F238E27FC236}">
                    <a16:creationId xmlns:a16="http://schemas.microsoft.com/office/drawing/2014/main" id="{643C3D27-F98F-4E6F-A911-4170926959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2" y="361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89" name="Oval 114">
                <a:extLst>
                  <a:ext uri="{FF2B5EF4-FFF2-40B4-BE49-F238E27FC236}">
                    <a16:creationId xmlns:a16="http://schemas.microsoft.com/office/drawing/2014/main" id="{AC65B0B4-B18A-4A3B-8600-7F605563D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2" y="361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90" name="Rectangle 115">
                <a:extLst>
                  <a:ext uri="{FF2B5EF4-FFF2-40B4-BE49-F238E27FC236}">
                    <a16:creationId xmlns:a16="http://schemas.microsoft.com/office/drawing/2014/main" id="{5260FEC6-A854-44C1-AB21-80572225A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670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G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7" name="Group 120">
              <a:extLst>
                <a:ext uri="{FF2B5EF4-FFF2-40B4-BE49-F238E27FC236}">
                  <a16:creationId xmlns:a16="http://schemas.microsoft.com/office/drawing/2014/main" id="{2746AFC9-E4AE-4F8C-95CD-E251E5BDEF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0775" y="3252788"/>
              <a:ext cx="228600" cy="515938"/>
              <a:chOff x="706" y="2049"/>
              <a:chExt cx="144" cy="325"/>
            </a:xfrm>
          </p:grpSpPr>
          <p:sp>
            <p:nvSpPr>
              <p:cNvPr id="85" name="Oval 117">
                <a:extLst>
                  <a:ext uri="{FF2B5EF4-FFF2-40B4-BE49-F238E27FC236}">
                    <a16:creationId xmlns:a16="http://schemas.microsoft.com/office/drawing/2014/main" id="{CFE3F575-19CC-4DD5-B348-3658D5312E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" y="2049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86" name="Oval 118">
                <a:extLst>
                  <a:ext uri="{FF2B5EF4-FFF2-40B4-BE49-F238E27FC236}">
                    <a16:creationId xmlns:a16="http://schemas.microsoft.com/office/drawing/2014/main" id="{81F72757-9188-4E6C-ACA7-8F4FBC802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" y="204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87" name="Rectangle 119">
                <a:extLst>
                  <a:ext uri="{FF2B5EF4-FFF2-40B4-BE49-F238E27FC236}">
                    <a16:creationId xmlns:a16="http://schemas.microsoft.com/office/drawing/2014/main" id="{85309FA5-6DAE-4D91-A6EC-A376EAE3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2103"/>
                <a:ext cx="138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8" name="Group 123">
              <a:extLst>
                <a:ext uri="{FF2B5EF4-FFF2-40B4-BE49-F238E27FC236}">
                  <a16:creationId xmlns:a16="http://schemas.microsoft.com/office/drawing/2014/main" id="{6530867E-01F5-48ED-84BE-6A4311CE6D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1850" y="2719389"/>
              <a:ext cx="76200" cy="76200"/>
              <a:chOff x="1324" y="1713"/>
              <a:chExt cx="48" cy="48"/>
            </a:xfrm>
          </p:grpSpPr>
          <p:sp>
            <p:nvSpPr>
              <p:cNvPr id="83" name="Oval 121">
                <a:extLst>
                  <a:ext uri="{FF2B5EF4-FFF2-40B4-BE49-F238E27FC236}">
                    <a16:creationId xmlns:a16="http://schemas.microsoft.com/office/drawing/2014/main" id="{487A80B8-032F-489E-8A4A-E207765B1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1713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84" name="Oval 122">
                <a:extLst>
                  <a:ext uri="{FF2B5EF4-FFF2-40B4-BE49-F238E27FC236}">
                    <a16:creationId xmlns:a16="http://schemas.microsoft.com/office/drawing/2014/main" id="{333C4869-088C-4F8B-9DA0-01504A958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171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9" name="Group 127">
              <a:extLst>
                <a:ext uri="{FF2B5EF4-FFF2-40B4-BE49-F238E27FC236}">
                  <a16:creationId xmlns:a16="http://schemas.microsoft.com/office/drawing/2014/main" id="{E316F6F9-BE45-4C90-8806-0FF090A907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3659" y="1476285"/>
              <a:ext cx="250825" cy="736603"/>
              <a:chOff x="847" y="930"/>
              <a:chExt cx="158" cy="464"/>
            </a:xfrm>
          </p:grpSpPr>
          <p:sp>
            <p:nvSpPr>
              <p:cNvPr id="80" name="Oval 124">
                <a:extLst>
                  <a:ext uri="{FF2B5EF4-FFF2-40B4-BE49-F238E27FC236}">
                    <a16:creationId xmlns:a16="http://schemas.microsoft.com/office/drawing/2014/main" id="{12572942-25E1-484A-8C73-B4F510D17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8" y="12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1" name="Oval 125">
                <a:extLst>
                  <a:ext uri="{FF2B5EF4-FFF2-40B4-BE49-F238E27FC236}">
                    <a16:creationId xmlns:a16="http://schemas.microsoft.com/office/drawing/2014/main" id="{F4AA4CD2-50D6-46C9-800B-00990926C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7" y="1346"/>
                <a:ext cx="48" cy="48"/>
              </a:xfrm>
              <a:prstGeom prst="ellipse">
                <a:avLst/>
              </a:prstGeom>
              <a:noFill/>
              <a:ln w="12700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82" name="Rectangle 126">
                <a:extLst>
                  <a:ext uri="{FF2B5EF4-FFF2-40B4-BE49-F238E27FC236}">
                    <a16:creationId xmlns:a16="http://schemas.microsoft.com/office/drawing/2014/main" id="{61C03376-0A9F-46C3-9B11-EC2E8B5E62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" y="930"/>
                <a:ext cx="138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0" name="Group 131">
              <a:extLst>
                <a:ext uri="{FF2B5EF4-FFF2-40B4-BE49-F238E27FC236}">
                  <a16:creationId xmlns:a16="http://schemas.microsoft.com/office/drawing/2014/main" id="{45DC1520-2C5F-408C-B755-28863C8B0E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5764" y="3260733"/>
              <a:ext cx="319088" cy="450851"/>
              <a:chOff x="1843" y="2054"/>
              <a:chExt cx="201" cy="284"/>
            </a:xfrm>
          </p:grpSpPr>
          <p:sp>
            <p:nvSpPr>
              <p:cNvPr id="77" name="Oval 128">
                <a:extLst>
                  <a:ext uri="{FF2B5EF4-FFF2-40B4-BE49-F238E27FC236}">
                    <a16:creationId xmlns:a16="http://schemas.microsoft.com/office/drawing/2014/main" id="{685A3A49-442D-48D8-8499-3861A4137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3" y="205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8" name="Oval 129">
                <a:extLst>
                  <a:ext uri="{FF2B5EF4-FFF2-40B4-BE49-F238E27FC236}">
                    <a16:creationId xmlns:a16="http://schemas.microsoft.com/office/drawing/2014/main" id="{30B938C2-3CD6-42F6-8E05-F25AC5A54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3" y="205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9" name="Rectangle 130">
                <a:extLst>
                  <a:ext uri="{FF2B5EF4-FFF2-40B4-BE49-F238E27FC236}">
                    <a16:creationId xmlns:a16="http://schemas.microsoft.com/office/drawing/2014/main" id="{4C4666A4-97D0-4846-9E45-8B6363CFF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4" y="2067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1" name="Group 135">
              <a:extLst>
                <a:ext uri="{FF2B5EF4-FFF2-40B4-BE49-F238E27FC236}">
                  <a16:creationId xmlns:a16="http://schemas.microsoft.com/office/drawing/2014/main" id="{1984FC1F-3086-4695-A8CD-77621542F7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6316" y="4214817"/>
              <a:ext cx="260351" cy="457201"/>
              <a:chOff x="615" y="2655"/>
              <a:chExt cx="164" cy="288"/>
            </a:xfrm>
          </p:grpSpPr>
          <p:sp>
            <p:nvSpPr>
              <p:cNvPr id="74" name="Oval 132">
                <a:extLst>
                  <a:ext uri="{FF2B5EF4-FFF2-40B4-BE49-F238E27FC236}">
                    <a16:creationId xmlns:a16="http://schemas.microsoft.com/office/drawing/2014/main" id="{EC80E57A-64A6-4A52-93D9-8AD805B29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289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5" name="Oval 133">
                <a:extLst>
                  <a:ext uri="{FF2B5EF4-FFF2-40B4-BE49-F238E27FC236}">
                    <a16:creationId xmlns:a16="http://schemas.microsoft.com/office/drawing/2014/main" id="{59082CEE-EFC1-41A8-B9A9-AF541D8E4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289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6" name="Rectangle 134">
                <a:extLst>
                  <a:ext uri="{FF2B5EF4-FFF2-40B4-BE49-F238E27FC236}">
                    <a16:creationId xmlns:a16="http://schemas.microsoft.com/office/drawing/2014/main" id="{8024D55C-7951-4B85-BFD5-1D15D5D01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" y="2655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2" name="Group 139">
              <a:extLst>
                <a:ext uri="{FF2B5EF4-FFF2-40B4-BE49-F238E27FC236}">
                  <a16:creationId xmlns:a16="http://schemas.microsoft.com/office/drawing/2014/main" id="{050F7ADD-FC97-4A8C-A9A4-AA0285E34B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7850" y="1241426"/>
              <a:ext cx="260350" cy="477838"/>
              <a:chOff x="2764" y="782"/>
              <a:chExt cx="164" cy="301"/>
            </a:xfrm>
          </p:grpSpPr>
          <p:sp>
            <p:nvSpPr>
              <p:cNvPr id="71" name="Oval 136">
                <a:extLst>
                  <a:ext uri="{FF2B5EF4-FFF2-40B4-BE49-F238E27FC236}">
                    <a16:creationId xmlns:a16="http://schemas.microsoft.com/office/drawing/2014/main" id="{F49EA139-B94A-464A-96E9-EA9FB3D46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3" y="103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2" name="Oval 137">
                <a:extLst>
                  <a:ext uri="{FF2B5EF4-FFF2-40B4-BE49-F238E27FC236}">
                    <a16:creationId xmlns:a16="http://schemas.microsoft.com/office/drawing/2014/main" id="{85083345-A091-468F-9B5E-78D772376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3" y="103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3" name="Rectangle 138">
                <a:extLst>
                  <a:ext uri="{FF2B5EF4-FFF2-40B4-BE49-F238E27FC236}">
                    <a16:creationId xmlns:a16="http://schemas.microsoft.com/office/drawing/2014/main" id="{E6FFBA83-AE49-4944-AAB7-B90529B1C6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4" y="782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3" name="Group 143">
              <a:extLst>
                <a:ext uri="{FF2B5EF4-FFF2-40B4-BE49-F238E27FC236}">
                  <a16:creationId xmlns:a16="http://schemas.microsoft.com/office/drawing/2014/main" id="{3526539A-2927-4E03-A8EA-8467A4BF46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0514" y="3240088"/>
              <a:ext cx="338138" cy="519113"/>
              <a:chOff x="4183" y="2041"/>
              <a:chExt cx="213" cy="327"/>
            </a:xfrm>
          </p:grpSpPr>
          <p:sp>
            <p:nvSpPr>
              <p:cNvPr id="68" name="Oval 140">
                <a:extLst>
                  <a:ext uri="{FF2B5EF4-FFF2-40B4-BE49-F238E27FC236}">
                    <a16:creationId xmlns:a16="http://schemas.microsoft.com/office/drawing/2014/main" id="{DDF46E87-2284-4436-9721-82562BF4F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041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Oval 141">
                <a:extLst>
                  <a:ext uri="{FF2B5EF4-FFF2-40B4-BE49-F238E27FC236}">
                    <a16:creationId xmlns:a16="http://schemas.microsoft.com/office/drawing/2014/main" id="{2438C9E2-6DF1-4B4F-B74A-16F681B83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041"/>
                <a:ext cx="48" cy="48"/>
              </a:xfrm>
              <a:prstGeom prst="ellipse">
                <a:avLst/>
              </a:prstGeom>
              <a:noFill/>
              <a:ln w="12700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70" name="Rectangle 142">
                <a:extLst>
                  <a:ext uri="{FF2B5EF4-FFF2-40B4-BE49-F238E27FC236}">
                    <a16:creationId xmlns:a16="http://schemas.microsoft.com/office/drawing/2014/main" id="{F6ECB927-EEE4-4B55-B974-91C7E41FC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" y="2097"/>
                <a:ext cx="138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4" name="Group 147">
              <a:extLst>
                <a:ext uri="{FF2B5EF4-FFF2-40B4-BE49-F238E27FC236}">
                  <a16:creationId xmlns:a16="http://schemas.microsoft.com/office/drawing/2014/main" id="{D20CAC30-76D9-49BD-A403-927F02A84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4304" y="3813662"/>
              <a:ext cx="260350" cy="477838"/>
              <a:chOff x="4746" y="2396"/>
              <a:chExt cx="164" cy="301"/>
            </a:xfrm>
          </p:grpSpPr>
          <p:sp>
            <p:nvSpPr>
              <p:cNvPr id="65" name="Oval 144">
                <a:extLst>
                  <a:ext uri="{FF2B5EF4-FFF2-40B4-BE49-F238E27FC236}">
                    <a16:creationId xmlns:a16="http://schemas.microsoft.com/office/drawing/2014/main" id="{1462FA3F-CE10-4C90-9316-7027E7D7D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0" y="2649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66" name="Oval 145">
                <a:extLst>
                  <a:ext uri="{FF2B5EF4-FFF2-40B4-BE49-F238E27FC236}">
                    <a16:creationId xmlns:a16="http://schemas.microsoft.com/office/drawing/2014/main" id="{8CC368B9-AA57-4535-9D64-73D752CDD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0" y="2649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67" name="Rectangle 146">
                <a:extLst>
                  <a:ext uri="{FF2B5EF4-FFF2-40B4-BE49-F238E27FC236}">
                    <a16:creationId xmlns:a16="http://schemas.microsoft.com/office/drawing/2014/main" id="{0F057BCE-2459-44A7-8FDC-745E53F383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6" y="2396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U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pic>
        <p:nvPicPr>
          <p:cNvPr id="135" name="Picture 13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E778BD-16B9-4B12-A177-2BE86367D9A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9108" y="5331611"/>
            <a:ext cx="1459695" cy="14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CC0285D-D626-4155-8B36-6F206802B0CC}"/>
                  </a:ext>
                </a:extLst>
              </p:cNvPr>
              <p:cNvSpPr txBox="1"/>
              <p:nvPr/>
            </p:nvSpPr>
            <p:spPr>
              <a:xfrm>
                <a:off x="73099" y="1860686"/>
                <a:ext cx="12045801" cy="3168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</a:t>
                </a:r>
                <a:r>
                  <a:rPr lang="fr-FR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fr-FR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:</a:t>
                </a:r>
                <a:r>
                  <a:rPr lang="fr-FR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iê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u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ự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ớ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ợ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â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ự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à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mét.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ó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i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iê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uố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â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ự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e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ở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ọ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uố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ể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ể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iế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ế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e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í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E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ã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ú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ọ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CC0285D-D626-4155-8B36-6F206802B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9" y="1860686"/>
                <a:ext cx="12045801" cy="3168047"/>
              </a:xfrm>
              <a:prstGeom prst="rect">
                <a:avLst/>
              </a:prstGeom>
              <a:blipFill rotWithShape="1">
                <a:blip r:embed="rId2"/>
                <a:stretch>
                  <a:fillRect l="-1063" t="-1154" r="-1012" b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31378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00A3E9-3E71-467E-ACFE-BB8C5005B20D}"/>
                  </a:ext>
                </a:extLst>
              </p:cNvPr>
              <p:cNvSpPr txBox="1"/>
              <p:nvPr/>
            </p:nvSpPr>
            <p:spPr>
              <a:xfrm>
                <a:off x="55750" y="1738774"/>
                <a:ext cx="7865178" cy="2398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</a:t>
                </a:r>
                <a:r>
                  <a:rPr lang="fr-FR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fr-FR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solidFill>
                    <a:srgbClr val="FFC000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ư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ẽ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Khi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00A3E9-3E71-467E-ACFE-BB8C5005B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" y="1738774"/>
                <a:ext cx="7865178" cy="2398990"/>
              </a:xfrm>
              <a:prstGeom prst="rect">
                <a:avLst/>
              </a:prstGeom>
              <a:blipFill>
                <a:blip r:embed="rId2"/>
                <a:stretch>
                  <a:fillRect l="-1550" t="-1523" r="-1008" b="-5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E5128664-4E04-4B8D-AB7C-5E3B972F1C6A}"/>
              </a:ext>
            </a:extLst>
          </p:cNvPr>
          <p:cNvGrpSpPr/>
          <p:nvPr/>
        </p:nvGrpSpPr>
        <p:grpSpPr>
          <a:xfrm>
            <a:off x="8408926" y="1421995"/>
            <a:ext cx="3597238" cy="2735336"/>
            <a:chOff x="8396288" y="2538413"/>
            <a:chExt cx="3011487" cy="2078037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A900CBCC-FEC7-4CAD-B849-7D74E68D7B7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96288" y="2538413"/>
              <a:ext cx="3011487" cy="2078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Freeform 8">
              <a:extLst>
                <a:ext uri="{FF2B5EF4-FFF2-40B4-BE49-F238E27FC236}">
                  <a16:creationId xmlns:a16="http://schemas.microsoft.com/office/drawing/2014/main" id="{15C586E6-DC11-44D1-AD33-D9A1BD3B4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770199" y="4090331"/>
              <a:ext cx="161925" cy="161925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07753322-2956-4E0C-A4F2-DDA858F3D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8713" y="4254500"/>
              <a:ext cx="2278062" cy="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74027628-7215-477B-8091-61D93E455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8713" y="2919413"/>
              <a:ext cx="0" cy="1335087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2C0B528F-F540-4FC5-9302-E2C9B3B71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8713" y="2919413"/>
              <a:ext cx="2278062" cy="1335087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FD05238B-F37F-4600-8553-076245524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6125" y="3168650"/>
              <a:ext cx="561051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10 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13" name="Group 17">
              <a:extLst>
                <a:ext uri="{FF2B5EF4-FFF2-40B4-BE49-F238E27FC236}">
                  <a16:creationId xmlns:a16="http://schemas.microsoft.com/office/drawing/2014/main" id="{3C40E411-86F3-480E-84C3-395BA908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88694" y="4197350"/>
              <a:ext cx="284163" cy="323850"/>
              <a:chOff x="6922" y="2644"/>
              <a:chExt cx="179" cy="204"/>
            </a:xfrm>
          </p:grpSpPr>
          <p:sp>
            <p:nvSpPr>
              <p:cNvPr id="22" name="Oval 14">
                <a:extLst>
                  <a:ext uri="{FF2B5EF4-FFF2-40B4-BE49-F238E27FC236}">
                    <a16:creationId xmlns:a16="http://schemas.microsoft.com/office/drawing/2014/main" id="{416D7513-3CE6-4159-8488-11FE20374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2" y="265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1FDE33CA-A186-4B5F-AD8C-3C857588B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2" y="265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Rectangle 16">
                <a:extLst>
                  <a:ext uri="{FF2B5EF4-FFF2-40B4-BE49-F238E27FC236}">
                    <a16:creationId xmlns:a16="http://schemas.microsoft.com/office/drawing/2014/main" id="{7977CCF6-CE78-4649-8EEE-32C9B0FE9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8" y="2644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4" name="Group 21">
              <a:extLst>
                <a:ext uri="{FF2B5EF4-FFF2-40B4-BE49-F238E27FC236}">
                  <a16:creationId xmlns:a16="http://schemas.microsoft.com/office/drawing/2014/main" id="{D48F78A3-9BFE-421E-8410-13165B860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93125" y="4216400"/>
              <a:ext cx="293687" cy="323850"/>
              <a:chOff x="5350" y="2656"/>
              <a:chExt cx="185" cy="204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882E2F0A-8E0C-412F-9E28-91EE9885C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265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2FAC6195-FBB4-463C-8302-BB29B7F9B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265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FBEDD2A-58A3-482F-A428-37EA79AE7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0" y="2656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5" name="Group 25">
              <a:extLst>
                <a:ext uri="{FF2B5EF4-FFF2-40B4-BE49-F238E27FC236}">
                  <a16:creationId xmlns:a16="http://schemas.microsoft.com/office/drawing/2014/main" id="{453EF5E4-F1BB-4B9E-8A19-07BFE7AFD3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39163" y="2635250"/>
              <a:ext cx="247650" cy="323850"/>
              <a:chOff x="5379" y="1660"/>
              <a:chExt cx="156" cy="204"/>
            </a:xfrm>
          </p:grpSpPr>
          <p:sp>
            <p:nvSpPr>
              <p:cNvPr id="16" name="Oval 22">
                <a:extLst>
                  <a:ext uri="{FF2B5EF4-FFF2-40B4-BE49-F238E27FC236}">
                    <a16:creationId xmlns:a16="http://schemas.microsoft.com/office/drawing/2014/main" id="{7D58758A-B7DC-4FC7-A00A-D963BD524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1815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7AF2BF18-A8EB-4F9F-A6D1-3E05531AA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181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Rectangle 24">
                <a:extLst>
                  <a:ext uri="{FF2B5EF4-FFF2-40B4-BE49-F238E27FC236}">
                    <a16:creationId xmlns:a16="http://schemas.microsoft.com/office/drawing/2014/main" id="{A5B7BACC-03B4-4DEC-AF71-0E1BC5815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9" y="1660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9C7AE97-ABCB-46C4-8D5E-25787EB2DBB8}"/>
                  </a:ext>
                </a:extLst>
              </p:cNvPr>
              <p:cNvSpPr txBox="1"/>
              <p:nvPr/>
            </p:nvSpPr>
            <p:spPr>
              <a:xfrm>
                <a:off x="55750" y="4161570"/>
                <a:ext cx="11914015" cy="13367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fr-FR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itchFamily="18" charset="0"/>
                  <a:ea typeface="Yu Mincho" panose="02020400000000000000" pitchFamily="18" charset="-128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m)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9C7AE97-ABCB-46C4-8D5E-25787EB2D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" y="4161570"/>
                <a:ext cx="11914015" cy="1336776"/>
              </a:xfrm>
              <a:prstGeom prst="rect">
                <a:avLst/>
              </a:prstGeom>
              <a:blipFill>
                <a:blip r:embed="rId3"/>
                <a:stretch>
                  <a:fillRect l="-1023" b="-9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38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993199" y="728301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802767" y="2297098"/>
            <a:ext cx="10204174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Ôn  lại kiến thức về đường tròn ngoại tiếp tam giác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ìm hiểu về đường tròn nội tiếp tam giác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bài tập trong Phiếu bài tập.</a:t>
            </a: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7AA7DE08-21DB-4100-90B7-704C85204D8A}"/>
              </a:ext>
            </a:extLst>
          </p:cNvPr>
          <p:cNvGrpSpPr/>
          <p:nvPr/>
        </p:nvGrpSpPr>
        <p:grpSpPr>
          <a:xfrm>
            <a:off x="8950338" y="257774"/>
            <a:ext cx="2531363" cy="1784742"/>
            <a:chOff x="9660636" y="3144098"/>
            <a:chExt cx="2531363" cy="1784742"/>
          </a:xfrm>
        </p:grpSpPr>
        <p:sp>
          <p:nvSpPr>
            <p:cNvPr id="11" name="Cloud 10">
              <a:extLst>
                <a:ext uri="{FF2B5EF4-FFF2-40B4-BE49-F238E27FC236}">
                  <a16:creationId xmlns:a16="http://schemas.microsoft.com/office/drawing/2014/main" id="{49677D99-68FE-4E66-9AE1-7A0C59A6C39D}"/>
                </a:ext>
              </a:extLst>
            </p:cNvPr>
            <p:cNvSpPr/>
            <p:nvPr/>
          </p:nvSpPr>
          <p:spPr>
            <a:xfrm>
              <a:off x="9660636" y="3144098"/>
              <a:ext cx="2531363" cy="1784742"/>
            </a:xfrm>
            <a:prstGeom prst="cloud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34448EF-7636-48EF-A912-2D3DCAD6F0A6}"/>
                </a:ext>
              </a:extLst>
            </p:cNvPr>
            <p:cNvSpPr txBox="1"/>
            <p:nvPr/>
          </p:nvSpPr>
          <p:spPr>
            <a:xfrm>
              <a:off x="9739651" y="3315581"/>
              <a:ext cx="243468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ại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ACBDEE5-7049-476E-B7CC-D9D436BAE0DF}"/>
              </a:ext>
            </a:extLst>
          </p:cNvPr>
          <p:cNvGrpSpPr/>
          <p:nvPr/>
        </p:nvGrpSpPr>
        <p:grpSpPr>
          <a:xfrm>
            <a:off x="9467636" y="3714358"/>
            <a:ext cx="2531363" cy="1784742"/>
            <a:chOff x="9660636" y="3144098"/>
            <a:chExt cx="2531363" cy="1784742"/>
          </a:xfrm>
        </p:grpSpPr>
        <p:sp>
          <p:nvSpPr>
            <p:cNvPr id="15" name="Cloud 14">
              <a:extLst>
                <a:ext uri="{FF2B5EF4-FFF2-40B4-BE49-F238E27FC236}">
                  <a16:creationId xmlns:a16="http://schemas.microsoft.com/office/drawing/2014/main" id="{3DDCFC77-814C-4A20-A334-3A7348CACCF9}"/>
                </a:ext>
              </a:extLst>
            </p:cNvPr>
            <p:cNvSpPr/>
            <p:nvPr/>
          </p:nvSpPr>
          <p:spPr>
            <a:xfrm>
              <a:off x="9660636" y="3144098"/>
              <a:ext cx="2531363" cy="1784742"/>
            </a:xfrm>
            <a:prstGeom prst="cloud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6DCE53B-743B-4AD6-8823-4EF27B082A0A}"/>
                </a:ext>
              </a:extLst>
            </p:cNvPr>
            <p:cNvSpPr txBox="1"/>
            <p:nvPr/>
          </p:nvSpPr>
          <p:spPr>
            <a:xfrm>
              <a:off x="9708975" y="3559415"/>
              <a:ext cx="243468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FEB3D55B-1705-40D1-A7EB-5BD883A51D17}"/>
              </a:ext>
            </a:extLst>
          </p:cNvPr>
          <p:cNvGrpSpPr/>
          <p:nvPr/>
        </p:nvGrpSpPr>
        <p:grpSpPr>
          <a:xfrm>
            <a:off x="615843" y="4081463"/>
            <a:ext cx="9091613" cy="2524125"/>
            <a:chOff x="1689100" y="3338513"/>
            <a:chExt cx="9091613" cy="2524125"/>
          </a:xfrm>
        </p:grpSpPr>
        <p:sp>
          <p:nvSpPr>
            <p:cNvPr id="166" name="Oval 92">
              <a:extLst>
                <a:ext uri="{FF2B5EF4-FFF2-40B4-BE49-F238E27FC236}">
                  <a16:creationId xmlns:a16="http://schemas.microsoft.com/office/drawing/2014/main" id="{11634283-8F2A-49D7-A5BF-1B26CC0F2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7387" y="4327525"/>
              <a:ext cx="1147763" cy="1147763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02" name="Group 99">
              <a:extLst>
                <a:ext uri="{FF2B5EF4-FFF2-40B4-BE49-F238E27FC236}">
                  <a16:creationId xmlns:a16="http://schemas.microsoft.com/office/drawing/2014/main" id="{F7714D72-F9C5-4519-A34D-AB1A59C70C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0087" y="5324475"/>
              <a:ext cx="168275" cy="168275"/>
              <a:chOff x="1241" y="3354"/>
              <a:chExt cx="106" cy="106"/>
            </a:xfrm>
          </p:grpSpPr>
          <p:sp>
            <p:nvSpPr>
              <p:cNvPr id="161" name="Rectangle 95">
                <a:extLst>
                  <a:ext uri="{FF2B5EF4-FFF2-40B4-BE49-F238E27FC236}">
                    <a16:creationId xmlns:a16="http://schemas.microsoft.com/office/drawing/2014/main" id="{8AA84594-9D58-461A-B491-FD6A32D4C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1" y="3354"/>
                <a:ext cx="106" cy="10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2" name="Freeform 96">
                <a:extLst>
                  <a:ext uri="{FF2B5EF4-FFF2-40B4-BE49-F238E27FC236}">
                    <a16:creationId xmlns:a16="http://schemas.microsoft.com/office/drawing/2014/main" id="{8F931506-C89F-4606-B3C1-AD84394ACA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1" y="3354"/>
                <a:ext cx="104" cy="105"/>
              </a:xfrm>
              <a:custGeom>
                <a:avLst/>
                <a:gdLst>
                  <a:gd name="T0" fmla="*/ 2 w 104"/>
                  <a:gd name="T1" fmla="*/ 105 h 105"/>
                  <a:gd name="T2" fmla="*/ 0 w 104"/>
                  <a:gd name="T3" fmla="*/ 3 h 105"/>
                  <a:gd name="T4" fmla="*/ 101 w 104"/>
                  <a:gd name="T5" fmla="*/ 0 h 105"/>
                  <a:gd name="T6" fmla="*/ 104 w 104"/>
                  <a:gd name="T7" fmla="*/ 102 h 105"/>
                  <a:gd name="T8" fmla="*/ 2 w 104"/>
                  <a:gd name="T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05">
                    <a:moveTo>
                      <a:pt x="2" y="105"/>
                    </a:moveTo>
                    <a:lnTo>
                      <a:pt x="0" y="3"/>
                    </a:lnTo>
                    <a:lnTo>
                      <a:pt x="101" y="0"/>
                    </a:lnTo>
                    <a:lnTo>
                      <a:pt x="104" y="102"/>
                    </a:lnTo>
                    <a:lnTo>
                      <a:pt x="2" y="10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3" name="Rectangle 97">
                <a:extLst>
                  <a:ext uri="{FF2B5EF4-FFF2-40B4-BE49-F238E27FC236}">
                    <a16:creationId xmlns:a16="http://schemas.microsoft.com/office/drawing/2014/main" id="{D6BFBA9D-C4C6-456B-BBDF-72D82200B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1" y="3354"/>
                <a:ext cx="106" cy="10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4" name="Freeform 98">
                <a:extLst>
                  <a:ext uri="{FF2B5EF4-FFF2-40B4-BE49-F238E27FC236}">
                    <a16:creationId xmlns:a16="http://schemas.microsoft.com/office/drawing/2014/main" id="{59217551-A764-445D-95C6-DC1689B9E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1" y="3354"/>
                <a:ext cx="104" cy="102"/>
              </a:xfrm>
              <a:custGeom>
                <a:avLst/>
                <a:gdLst>
                  <a:gd name="T0" fmla="*/ 0 w 104"/>
                  <a:gd name="T1" fmla="*/ 3 h 102"/>
                  <a:gd name="T2" fmla="*/ 101 w 104"/>
                  <a:gd name="T3" fmla="*/ 0 h 102"/>
                  <a:gd name="T4" fmla="*/ 104 w 104"/>
                  <a:gd name="T5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" h="102">
                    <a:moveTo>
                      <a:pt x="0" y="3"/>
                    </a:moveTo>
                    <a:lnTo>
                      <a:pt x="101" y="0"/>
                    </a:lnTo>
                    <a:lnTo>
                      <a:pt x="104" y="102"/>
                    </a:lnTo>
                  </a:path>
                </a:pathLst>
              </a:cu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03" name="Oval 100">
              <a:extLst>
                <a:ext uri="{FF2B5EF4-FFF2-40B4-BE49-F238E27FC236}">
                  <a16:creationId xmlns:a16="http://schemas.microsoft.com/office/drawing/2014/main" id="{6FE3BC19-19B5-446D-B9E3-8443C059D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4988" y="4159250"/>
              <a:ext cx="1193800" cy="1195388"/>
            </a:xfrm>
            <a:prstGeom prst="ellipse">
              <a:avLst/>
            </a:prstGeom>
            <a:solidFill>
              <a:srgbClr val="00FF00"/>
            </a:solidFill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" name="Oval 101">
              <a:extLst>
                <a:ext uri="{FF2B5EF4-FFF2-40B4-BE49-F238E27FC236}">
                  <a16:creationId xmlns:a16="http://schemas.microsoft.com/office/drawing/2014/main" id="{8C2FE3EF-5C0A-4107-813D-F9E5B559B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113" y="4194175"/>
              <a:ext cx="1216025" cy="1216025"/>
            </a:xfrm>
            <a:prstGeom prst="ellipse">
              <a:avLst/>
            </a:prstGeom>
            <a:solidFill>
              <a:srgbClr val="FFFF00"/>
            </a:solidFill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" name="Oval 102">
              <a:extLst>
                <a:ext uri="{FF2B5EF4-FFF2-40B4-BE49-F238E27FC236}">
                  <a16:creationId xmlns:a16="http://schemas.microsoft.com/office/drawing/2014/main" id="{F7A00F11-2F0B-4863-AF4D-F89526457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7387" y="4327525"/>
              <a:ext cx="1147763" cy="1147763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" name="Line 103">
              <a:extLst>
                <a:ext uri="{FF2B5EF4-FFF2-40B4-BE49-F238E27FC236}">
                  <a16:creationId xmlns:a16="http://schemas.microsoft.com/office/drawing/2014/main" id="{B28AEEF6-C588-4CCB-AFF1-E972104013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262" y="5424488"/>
              <a:ext cx="2344738" cy="6667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" name="Line 104">
              <a:extLst>
                <a:ext uri="{FF2B5EF4-FFF2-40B4-BE49-F238E27FC236}">
                  <a16:creationId xmlns:a16="http://schemas.microsoft.com/office/drawing/2014/main" id="{32A5F948-AE32-4235-A778-2BC591E40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5637" y="3794125"/>
              <a:ext cx="2392363" cy="16303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" name="Line 105">
              <a:extLst>
                <a:ext uri="{FF2B5EF4-FFF2-40B4-BE49-F238E27FC236}">
                  <a16:creationId xmlns:a16="http://schemas.microsoft.com/office/drawing/2014/main" id="{8BBD9CCE-C0DB-483C-8C6A-4734FD7C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5637" y="3794125"/>
              <a:ext cx="47625" cy="16970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9" name="Line 106">
              <a:extLst>
                <a:ext uri="{FF2B5EF4-FFF2-40B4-BE49-F238E27FC236}">
                  <a16:creationId xmlns:a16="http://schemas.microsoft.com/office/drawing/2014/main" id="{FB0AA120-56F9-4914-89EF-3CE800F54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1900" y="5395913"/>
              <a:ext cx="2085975" cy="1905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0" name="Line 107">
              <a:extLst>
                <a:ext uri="{FF2B5EF4-FFF2-40B4-BE49-F238E27FC236}">
                  <a16:creationId xmlns:a16="http://schemas.microsoft.com/office/drawing/2014/main" id="{C1819884-B5D3-4397-B6E8-5F18793A90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1900" y="3597275"/>
              <a:ext cx="1027113" cy="18176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1" name="Line 108">
              <a:extLst>
                <a:ext uri="{FF2B5EF4-FFF2-40B4-BE49-F238E27FC236}">
                  <a16:creationId xmlns:a16="http://schemas.microsoft.com/office/drawing/2014/main" id="{B4ED10DC-E331-417D-BE86-0FC97A622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9013" y="3597275"/>
              <a:ext cx="1058863" cy="17986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2" name="Line 109">
              <a:extLst>
                <a:ext uri="{FF2B5EF4-FFF2-40B4-BE49-F238E27FC236}">
                  <a16:creationId xmlns:a16="http://schemas.microsoft.com/office/drawing/2014/main" id="{2488062C-6661-4137-A520-CC841915C2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85125" y="3748088"/>
              <a:ext cx="401638" cy="16097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3" name="Line 110">
              <a:extLst>
                <a:ext uri="{FF2B5EF4-FFF2-40B4-BE49-F238E27FC236}">
                  <a16:creationId xmlns:a16="http://schemas.microsoft.com/office/drawing/2014/main" id="{A0C71173-A561-464D-9924-C46EEC83F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86763" y="3748088"/>
              <a:ext cx="2176463" cy="15970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4" name="Line 111">
              <a:extLst>
                <a:ext uri="{FF2B5EF4-FFF2-40B4-BE49-F238E27FC236}">
                  <a16:creationId xmlns:a16="http://schemas.microsoft.com/office/drawing/2014/main" id="{D4D1BFB3-AAAB-49E7-AAC0-A3533D029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85125" y="5345113"/>
              <a:ext cx="2578100" cy="127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16EB81C5-3A48-471B-9A8A-9ABB71169F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13788" y="4718050"/>
              <a:ext cx="76200" cy="76200"/>
              <a:chOff x="5489" y="2972"/>
              <a:chExt cx="48" cy="48"/>
            </a:xfrm>
          </p:grpSpPr>
          <p:sp>
            <p:nvSpPr>
              <p:cNvPr id="159" name="Oval 113">
                <a:extLst>
                  <a:ext uri="{FF2B5EF4-FFF2-40B4-BE49-F238E27FC236}">
                    <a16:creationId xmlns:a16="http://schemas.microsoft.com/office/drawing/2014/main" id="{6D80FDF3-4F4B-4606-8B47-52E981ABB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9" y="297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0" name="Oval 114">
                <a:extLst>
                  <a:ext uri="{FF2B5EF4-FFF2-40B4-BE49-F238E27FC236}">
                    <a16:creationId xmlns:a16="http://schemas.microsoft.com/office/drawing/2014/main" id="{C784F1C8-AC0D-405B-8FB8-CF909C441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9" y="29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7" name="Group 118">
              <a:extLst>
                <a:ext uri="{FF2B5EF4-FFF2-40B4-BE49-F238E27FC236}">
                  <a16:creationId xmlns:a16="http://schemas.microsoft.com/office/drawing/2014/main" id="{8B396D15-E423-4F4A-9F6C-8F1EE454B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2025" y="4764088"/>
              <a:ext cx="76200" cy="76200"/>
              <a:chOff x="3806" y="3001"/>
              <a:chExt cx="48" cy="48"/>
            </a:xfrm>
          </p:grpSpPr>
          <p:sp>
            <p:nvSpPr>
              <p:cNvPr id="157" name="Oval 116">
                <a:extLst>
                  <a:ext uri="{FF2B5EF4-FFF2-40B4-BE49-F238E27FC236}">
                    <a16:creationId xmlns:a16="http://schemas.microsoft.com/office/drawing/2014/main" id="{B992CB70-0ADF-4E37-8C6C-4B7E9703E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6" y="3001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8" name="Oval 117">
                <a:extLst>
                  <a:ext uri="{FF2B5EF4-FFF2-40B4-BE49-F238E27FC236}">
                    <a16:creationId xmlns:a16="http://schemas.microsoft.com/office/drawing/2014/main" id="{2647C4BC-4B20-4B3C-86DF-787509D51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6" y="300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8" name="Group 122">
              <a:extLst>
                <a:ext uri="{FF2B5EF4-FFF2-40B4-BE49-F238E27FC236}">
                  <a16:creationId xmlns:a16="http://schemas.microsoft.com/office/drawing/2014/main" id="{4E5D0C1F-B3E6-4A08-9A97-3EFC3CE0E9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1050" y="3338513"/>
              <a:ext cx="246063" cy="323850"/>
              <a:chOff x="3692" y="2103"/>
              <a:chExt cx="155" cy="204"/>
            </a:xfrm>
          </p:grpSpPr>
          <p:sp>
            <p:nvSpPr>
              <p:cNvPr id="154" name="Oval 119">
                <a:extLst>
                  <a:ext uri="{FF2B5EF4-FFF2-40B4-BE49-F238E27FC236}">
                    <a16:creationId xmlns:a16="http://schemas.microsoft.com/office/drawing/2014/main" id="{75E6377B-0EFA-4006-88F3-A26181F29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224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5" name="Oval 120">
                <a:extLst>
                  <a:ext uri="{FF2B5EF4-FFF2-40B4-BE49-F238E27FC236}">
                    <a16:creationId xmlns:a16="http://schemas.microsoft.com/office/drawing/2014/main" id="{04E7A9B7-AD17-450E-B6E3-B3869FAEE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224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6" name="Rectangle 121">
                <a:extLst>
                  <a:ext uri="{FF2B5EF4-FFF2-40B4-BE49-F238E27FC236}">
                    <a16:creationId xmlns:a16="http://schemas.microsoft.com/office/drawing/2014/main" id="{42DC53E0-2497-441F-AC48-25DC05DC3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2" y="2103"/>
                <a:ext cx="9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S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19" name="Group 125">
              <a:extLst>
                <a:ext uri="{FF2B5EF4-FFF2-40B4-BE49-F238E27FC236}">
                  <a16:creationId xmlns:a16="http://schemas.microsoft.com/office/drawing/2014/main" id="{3F8D7CD9-E124-45A6-AC92-F785F56999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375" y="4862513"/>
              <a:ext cx="76200" cy="76200"/>
              <a:chOff x="1570" y="3063"/>
              <a:chExt cx="48" cy="48"/>
            </a:xfrm>
          </p:grpSpPr>
          <p:sp>
            <p:nvSpPr>
              <p:cNvPr id="152" name="Oval 123">
                <a:extLst>
                  <a:ext uri="{FF2B5EF4-FFF2-40B4-BE49-F238E27FC236}">
                    <a16:creationId xmlns:a16="http://schemas.microsoft.com/office/drawing/2014/main" id="{1C089E4D-E18B-4FC1-BA24-86FF168E5D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3063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3" name="Oval 124">
                <a:extLst>
                  <a:ext uri="{FF2B5EF4-FFF2-40B4-BE49-F238E27FC236}">
                    <a16:creationId xmlns:a16="http://schemas.microsoft.com/office/drawing/2014/main" id="{15E3B5BA-63E4-405B-B3D5-EDC025302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306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0" name="Group 129">
              <a:extLst>
                <a:ext uri="{FF2B5EF4-FFF2-40B4-BE49-F238E27FC236}">
                  <a16:creationId xmlns:a16="http://schemas.microsoft.com/office/drawing/2014/main" id="{81CEF5B0-C774-4404-A629-62152A8B10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4825" y="5453063"/>
              <a:ext cx="236538" cy="409575"/>
              <a:chOff x="1118" y="3435"/>
              <a:chExt cx="149" cy="258"/>
            </a:xfrm>
          </p:grpSpPr>
          <p:sp>
            <p:nvSpPr>
              <p:cNvPr id="149" name="Oval 126">
                <a:extLst>
                  <a:ext uri="{FF2B5EF4-FFF2-40B4-BE49-F238E27FC236}">
                    <a16:creationId xmlns:a16="http://schemas.microsoft.com/office/drawing/2014/main" id="{66313423-3090-4927-B87A-F1229A5D0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343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0" name="Oval 127">
                <a:extLst>
                  <a:ext uri="{FF2B5EF4-FFF2-40B4-BE49-F238E27FC236}">
                    <a16:creationId xmlns:a16="http://schemas.microsoft.com/office/drawing/2014/main" id="{0AE80BF0-DCC1-43B2-9562-550ED40DB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343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1" name="Rectangle 128">
                <a:extLst>
                  <a:ext uri="{FF2B5EF4-FFF2-40B4-BE49-F238E27FC236}">
                    <a16:creationId xmlns:a16="http://schemas.microsoft.com/office/drawing/2014/main" id="{9D586F29-2D6B-4DF3-B427-BC69F6358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8" y="3489"/>
                <a:ext cx="10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T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1" name="Group 133">
              <a:extLst>
                <a:ext uri="{FF2B5EF4-FFF2-40B4-BE49-F238E27FC236}">
                  <a16:creationId xmlns:a16="http://schemas.microsoft.com/office/drawing/2014/main" id="{A2C2D2DB-41AD-4466-A1C8-0A0BAE3D9E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9900" y="5386388"/>
              <a:ext cx="179388" cy="409575"/>
              <a:chOff x="2696" y="3393"/>
              <a:chExt cx="113" cy="258"/>
            </a:xfrm>
          </p:grpSpPr>
          <p:sp>
            <p:nvSpPr>
              <p:cNvPr id="146" name="Oval 130">
                <a:extLst>
                  <a:ext uri="{FF2B5EF4-FFF2-40B4-BE49-F238E27FC236}">
                    <a16:creationId xmlns:a16="http://schemas.microsoft.com/office/drawing/2014/main" id="{1657E60B-C124-41B5-9574-EB4756E00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3393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7" name="Oval 131">
                <a:extLst>
                  <a:ext uri="{FF2B5EF4-FFF2-40B4-BE49-F238E27FC236}">
                    <a16:creationId xmlns:a16="http://schemas.microsoft.com/office/drawing/2014/main" id="{A9580FFC-624F-49E4-88E0-E842CDDAC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339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8" name="Rectangle 132">
                <a:extLst>
                  <a:ext uri="{FF2B5EF4-FFF2-40B4-BE49-F238E27FC236}">
                    <a16:creationId xmlns:a16="http://schemas.microsoft.com/office/drawing/2014/main" id="{8FCC3D31-5CE3-484E-8250-8625E7E82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344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V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2" name="Group 137">
              <a:extLst>
                <a:ext uri="{FF2B5EF4-FFF2-40B4-BE49-F238E27FC236}">
                  <a16:creationId xmlns:a16="http://schemas.microsoft.com/office/drawing/2014/main" id="{0E94B8E4-82A3-4E64-A62E-709FC58E33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9775" y="5357813"/>
              <a:ext cx="307975" cy="409575"/>
              <a:chOff x="4466" y="3375"/>
              <a:chExt cx="194" cy="258"/>
            </a:xfrm>
          </p:grpSpPr>
          <p:sp>
            <p:nvSpPr>
              <p:cNvPr id="143" name="Oval 134">
                <a:extLst>
                  <a:ext uri="{FF2B5EF4-FFF2-40B4-BE49-F238E27FC236}">
                    <a16:creationId xmlns:a16="http://schemas.microsoft.com/office/drawing/2014/main" id="{1188C668-9D43-4114-B8C2-CF706F384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6" y="337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4" name="Oval 135">
                <a:extLst>
                  <a:ext uri="{FF2B5EF4-FFF2-40B4-BE49-F238E27FC236}">
                    <a16:creationId xmlns:a16="http://schemas.microsoft.com/office/drawing/2014/main" id="{CA3BB8A6-1036-4FC3-86FE-21B6B4962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6" y="3375"/>
                <a:ext cx="48" cy="48"/>
              </a:xfrm>
              <a:prstGeom prst="ellipse">
                <a:avLst/>
              </a:prstGeom>
              <a:noFill/>
              <a:ln w="11113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5" name="Rectangle 136">
                <a:extLst>
                  <a:ext uri="{FF2B5EF4-FFF2-40B4-BE49-F238E27FC236}">
                    <a16:creationId xmlns:a16="http://schemas.microsoft.com/office/drawing/2014/main" id="{50C52C10-2109-4F8C-8475-41E0B154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429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3" name="Group 141">
              <a:extLst>
                <a:ext uri="{FF2B5EF4-FFF2-40B4-BE49-F238E27FC236}">
                  <a16:creationId xmlns:a16="http://schemas.microsoft.com/office/drawing/2014/main" id="{3A30E8D6-E175-419C-A91D-5E7E0A9A16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0925" y="5376863"/>
              <a:ext cx="219075" cy="409575"/>
              <a:chOff x="3062" y="3387"/>
              <a:chExt cx="138" cy="258"/>
            </a:xfrm>
          </p:grpSpPr>
          <p:sp>
            <p:nvSpPr>
              <p:cNvPr id="140" name="Oval 138">
                <a:extLst>
                  <a:ext uri="{FF2B5EF4-FFF2-40B4-BE49-F238E27FC236}">
                    <a16:creationId xmlns:a16="http://schemas.microsoft.com/office/drawing/2014/main" id="{25946608-F489-418E-B272-FA7798718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338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1" name="Oval 139">
                <a:extLst>
                  <a:ext uri="{FF2B5EF4-FFF2-40B4-BE49-F238E27FC236}">
                    <a16:creationId xmlns:a16="http://schemas.microsoft.com/office/drawing/2014/main" id="{46DAF160-ECA1-4389-983E-8A01A1B2F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33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2" name="Rectangle 140">
                <a:extLst>
                  <a:ext uri="{FF2B5EF4-FFF2-40B4-BE49-F238E27FC236}">
                    <a16:creationId xmlns:a16="http://schemas.microsoft.com/office/drawing/2014/main" id="{E5072829-ADAB-4421-8EF7-2BF7CDF83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3441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4" name="Group 145">
              <a:extLst>
                <a:ext uri="{FF2B5EF4-FFF2-40B4-BE49-F238E27FC236}">
                  <a16:creationId xmlns:a16="http://schemas.microsoft.com/office/drawing/2014/main" id="{08034FB4-9C9F-4614-8807-722D1F1493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72435" y="5319713"/>
              <a:ext cx="179388" cy="409575"/>
              <a:chOff x="4959" y="3351"/>
              <a:chExt cx="113" cy="258"/>
            </a:xfrm>
          </p:grpSpPr>
          <p:sp>
            <p:nvSpPr>
              <p:cNvPr id="137" name="Oval 142">
                <a:extLst>
                  <a:ext uri="{FF2B5EF4-FFF2-40B4-BE49-F238E27FC236}">
                    <a16:creationId xmlns:a16="http://schemas.microsoft.com/office/drawing/2014/main" id="{04740AB9-69DE-424D-844D-B8EA4AA8A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6" y="3351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8" name="Oval 143">
                <a:extLst>
                  <a:ext uri="{FF2B5EF4-FFF2-40B4-BE49-F238E27FC236}">
                    <a16:creationId xmlns:a16="http://schemas.microsoft.com/office/drawing/2014/main" id="{3314AFD0-9875-47C8-A198-FFAA71C1B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6" y="335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9" name="Rectangle 144">
                <a:extLst>
                  <a:ext uri="{FF2B5EF4-FFF2-40B4-BE49-F238E27FC236}">
                    <a16:creationId xmlns:a16="http://schemas.microsoft.com/office/drawing/2014/main" id="{325BBB5F-32BA-414B-AE28-059A208D5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9" y="3405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5" name="Group 149">
              <a:extLst>
                <a:ext uri="{FF2B5EF4-FFF2-40B4-BE49-F238E27FC236}">
                  <a16:creationId xmlns:a16="http://schemas.microsoft.com/office/drawing/2014/main" id="{11BC3A74-1BD9-498C-8E50-9D8850DB9E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9100" y="3441700"/>
              <a:ext cx="274638" cy="390525"/>
              <a:chOff x="1064" y="2168"/>
              <a:chExt cx="173" cy="246"/>
            </a:xfrm>
          </p:grpSpPr>
          <p:sp>
            <p:nvSpPr>
              <p:cNvPr id="134" name="Oval 146">
                <a:extLst>
                  <a:ext uri="{FF2B5EF4-FFF2-40B4-BE49-F238E27FC236}">
                    <a16:creationId xmlns:a16="http://schemas.microsoft.com/office/drawing/2014/main" id="{EF9F44F9-1584-4636-8A46-759BDB7EE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36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5" name="Oval 147">
                <a:extLst>
                  <a:ext uri="{FF2B5EF4-FFF2-40B4-BE49-F238E27FC236}">
                    <a16:creationId xmlns:a16="http://schemas.microsoft.com/office/drawing/2014/main" id="{F6D4F315-385D-4E9B-9C3B-C5D0629D1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36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6" name="Rectangle 148">
                <a:extLst>
                  <a:ext uri="{FF2B5EF4-FFF2-40B4-BE49-F238E27FC236}">
                    <a16:creationId xmlns:a16="http://schemas.microsoft.com/office/drawing/2014/main" id="{396CDE76-E0B2-4930-960F-B02442ECC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" y="2168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U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6" name="Group 153">
              <a:extLst>
                <a:ext uri="{FF2B5EF4-FFF2-40B4-BE49-F238E27FC236}">
                  <a16:creationId xmlns:a16="http://schemas.microsoft.com/office/drawing/2014/main" id="{E06BC230-ACAF-40C0-8719-60E4749D0F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6575" y="3394075"/>
              <a:ext cx="268288" cy="392113"/>
              <a:chOff x="5138" y="2138"/>
              <a:chExt cx="169" cy="247"/>
            </a:xfrm>
          </p:grpSpPr>
          <p:sp>
            <p:nvSpPr>
              <p:cNvPr id="131" name="Oval 150">
                <a:extLst>
                  <a:ext uri="{FF2B5EF4-FFF2-40B4-BE49-F238E27FC236}">
                    <a16:creationId xmlns:a16="http://schemas.microsoft.com/office/drawing/2014/main" id="{7919FBFA-D304-4CDA-83AA-EAA4803C1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9" y="233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2" name="Oval 151">
                <a:extLst>
                  <a:ext uri="{FF2B5EF4-FFF2-40B4-BE49-F238E27FC236}">
                    <a16:creationId xmlns:a16="http://schemas.microsoft.com/office/drawing/2014/main" id="{FC45FEC2-DFB2-4EE4-9E30-BE6234D29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9" y="2337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3" name="Rectangle 152">
                <a:extLst>
                  <a:ext uri="{FF2B5EF4-FFF2-40B4-BE49-F238E27FC236}">
                    <a16:creationId xmlns:a16="http://schemas.microsoft.com/office/drawing/2014/main" id="{4BF92D45-ACE9-4E22-96E5-B193D9622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8" y="2138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27" name="Group 157">
              <a:extLst>
                <a:ext uri="{FF2B5EF4-FFF2-40B4-BE49-F238E27FC236}">
                  <a16:creationId xmlns:a16="http://schemas.microsoft.com/office/drawing/2014/main" id="{B0B98BA6-23D7-4677-A3C7-1182C5EC1D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25125" y="5307013"/>
              <a:ext cx="255588" cy="365125"/>
              <a:chOff x="6630" y="3343"/>
              <a:chExt cx="161" cy="230"/>
            </a:xfrm>
          </p:grpSpPr>
          <p:sp>
            <p:nvSpPr>
              <p:cNvPr id="128" name="Oval 154">
                <a:extLst>
                  <a:ext uri="{FF2B5EF4-FFF2-40B4-BE49-F238E27FC236}">
                    <a16:creationId xmlns:a16="http://schemas.microsoft.com/office/drawing/2014/main" id="{A852725F-0A50-403D-9F47-B4F10E1D1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0" y="3343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9" name="Oval 155">
                <a:extLst>
                  <a:ext uri="{FF2B5EF4-FFF2-40B4-BE49-F238E27FC236}">
                    <a16:creationId xmlns:a16="http://schemas.microsoft.com/office/drawing/2014/main" id="{0F94A18F-34D7-4CBB-975E-D7BBE95D4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0" y="334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0" name="Rectangle 156">
                <a:extLst>
                  <a:ext uri="{FF2B5EF4-FFF2-40B4-BE49-F238E27FC236}">
                    <a16:creationId xmlns:a16="http://schemas.microsoft.com/office/drawing/2014/main" id="{001987D5-C72D-41EC-BB22-292A0935A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87" y="3369"/>
                <a:ext cx="10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74416253-5A93-4559-B1E4-532A223B1521}"/>
              </a:ext>
            </a:extLst>
          </p:cNvPr>
          <p:cNvGrpSpPr/>
          <p:nvPr/>
        </p:nvGrpSpPr>
        <p:grpSpPr>
          <a:xfrm>
            <a:off x="490323" y="883445"/>
            <a:ext cx="7874000" cy="2271712"/>
            <a:chOff x="454712" y="1150145"/>
            <a:chExt cx="7874000" cy="2271712"/>
          </a:xfrm>
        </p:grpSpPr>
        <p:pic>
          <p:nvPicPr>
            <p:cNvPr id="178" name="Picture 177">
              <a:extLst>
                <a:ext uri="{FF2B5EF4-FFF2-40B4-BE49-F238E27FC236}">
                  <a16:creationId xmlns:a16="http://schemas.microsoft.com/office/drawing/2014/main" id="{654DD96D-D085-4031-A18B-40C5AA4EE0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30951" y="1724852"/>
              <a:ext cx="1812036" cy="1335024"/>
            </a:xfrm>
            <a:prstGeom prst="rect">
              <a:avLst/>
            </a:prstGeom>
          </p:spPr>
        </p:pic>
        <p:grpSp>
          <p:nvGrpSpPr>
            <p:cNvPr id="177" name="Group 176">
              <a:extLst>
                <a:ext uri="{FF2B5EF4-FFF2-40B4-BE49-F238E27FC236}">
                  <a16:creationId xmlns:a16="http://schemas.microsoft.com/office/drawing/2014/main" id="{CB492E82-4810-4A35-A373-B3A5531AC94F}"/>
                </a:ext>
              </a:extLst>
            </p:cNvPr>
            <p:cNvGrpSpPr/>
            <p:nvPr/>
          </p:nvGrpSpPr>
          <p:grpSpPr>
            <a:xfrm>
              <a:off x="454712" y="1150145"/>
              <a:ext cx="7874000" cy="2271712"/>
              <a:chOff x="1568450" y="311150"/>
              <a:chExt cx="7874000" cy="2271712"/>
            </a:xfrm>
          </p:grpSpPr>
          <p:pic>
            <p:nvPicPr>
              <p:cNvPr id="174" name="Picture 173">
                <a:extLst>
                  <a:ext uri="{FF2B5EF4-FFF2-40B4-BE49-F238E27FC236}">
                    <a16:creationId xmlns:a16="http://schemas.microsoft.com/office/drawing/2014/main" id="{7B926BE2-471F-466C-9D1E-FC32F522CF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73098" y="755651"/>
                <a:ext cx="1839468" cy="1496568"/>
              </a:xfrm>
              <a:prstGeom prst="rect">
                <a:avLst/>
              </a:prstGeom>
            </p:spPr>
          </p:pic>
          <p:pic>
            <p:nvPicPr>
              <p:cNvPr id="175" name="Picture 174">
                <a:extLst>
                  <a:ext uri="{FF2B5EF4-FFF2-40B4-BE49-F238E27FC236}">
                    <a16:creationId xmlns:a16="http://schemas.microsoft.com/office/drawing/2014/main" id="{27E5F3C6-DA0F-4D30-9FC9-95E8E89A99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46651" y="583279"/>
                <a:ext cx="1830324" cy="1610868"/>
              </a:xfrm>
              <a:prstGeom prst="rect">
                <a:avLst/>
              </a:prstGeom>
            </p:spPr>
          </p:pic>
          <p:grpSp>
            <p:nvGrpSpPr>
              <p:cNvPr id="24" name="Group 21">
                <a:extLst>
                  <a:ext uri="{FF2B5EF4-FFF2-40B4-BE49-F238E27FC236}">
                    <a16:creationId xmlns:a16="http://schemas.microsoft.com/office/drawing/2014/main" id="{A4651D86-EA6E-4AA1-8B03-461F0E839E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6675" y="1952625"/>
                <a:ext cx="168275" cy="169862"/>
                <a:chOff x="4842" y="1230"/>
                <a:chExt cx="106" cy="107"/>
              </a:xfrm>
            </p:grpSpPr>
            <p:sp>
              <p:nvSpPr>
                <p:cNvPr id="83" name="Rectangle 17">
                  <a:extLst>
                    <a:ext uri="{FF2B5EF4-FFF2-40B4-BE49-F238E27FC236}">
                      <a16:creationId xmlns:a16="http://schemas.microsoft.com/office/drawing/2014/main" id="{5CBB8D95-D647-4890-A24B-2A0D9DE6B5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2" y="1230"/>
                  <a:ext cx="106" cy="107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4" name="Freeform 18">
                  <a:extLst>
                    <a:ext uri="{FF2B5EF4-FFF2-40B4-BE49-F238E27FC236}">
                      <a16:creationId xmlns:a16="http://schemas.microsoft.com/office/drawing/2014/main" id="{68BC222F-0A99-4203-9C23-0A6344F159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2" y="1230"/>
                  <a:ext cx="106" cy="106"/>
                </a:xfrm>
                <a:custGeom>
                  <a:avLst/>
                  <a:gdLst>
                    <a:gd name="T0" fmla="*/ 4 w 106"/>
                    <a:gd name="T1" fmla="*/ 106 h 106"/>
                    <a:gd name="T2" fmla="*/ 0 w 106"/>
                    <a:gd name="T3" fmla="*/ 4 h 106"/>
                    <a:gd name="T4" fmla="*/ 102 w 106"/>
                    <a:gd name="T5" fmla="*/ 0 h 106"/>
                    <a:gd name="T6" fmla="*/ 106 w 106"/>
                    <a:gd name="T7" fmla="*/ 102 h 106"/>
                    <a:gd name="T8" fmla="*/ 4 w 106"/>
                    <a:gd name="T9" fmla="*/ 106 h 1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6" h="106">
                      <a:moveTo>
                        <a:pt x="4" y="106"/>
                      </a:moveTo>
                      <a:lnTo>
                        <a:pt x="0" y="4"/>
                      </a:lnTo>
                      <a:lnTo>
                        <a:pt x="102" y="0"/>
                      </a:lnTo>
                      <a:lnTo>
                        <a:pt x="106" y="102"/>
                      </a:lnTo>
                      <a:lnTo>
                        <a:pt x="4" y="10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5" name="Rectangle 19">
                  <a:extLst>
                    <a:ext uri="{FF2B5EF4-FFF2-40B4-BE49-F238E27FC236}">
                      <a16:creationId xmlns:a16="http://schemas.microsoft.com/office/drawing/2014/main" id="{E2349625-72A7-444C-97F3-8F83465E88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2" y="1230"/>
                  <a:ext cx="106" cy="107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6" name="Freeform 20">
                  <a:extLst>
                    <a:ext uri="{FF2B5EF4-FFF2-40B4-BE49-F238E27FC236}">
                      <a16:creationId xmlns:a16="http://schemas.microsoft.com/office/drawing/2014/main" id="{B85CAC4D-6D64-4A54-9028-C41A38B49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2" y="1230"/>
                  <a:ext cx="106" cy="102"/>
                </a:xfrm>
                <a:custGeom>
                  <a:avLst/>
                  <a:gdLst>
                    <a:gd name="T0" fmla="*/ 0 w 106"/>
                    <a:gd name="T1" fmla="*/ 4 h 102"/>
                    <a:gd name="T2" fmla="*/ 102 w 106"/>
                    <a:gd name="T3" fmla="*/ 0 h 102"/>
                    <a:gd name="T4" fmla="*/ 106 w 106"/>
                    <a:gd name="T5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6" h="102">
                      <a:moveTo>
                        <a:pt x="0" y="4"/>
                      </a:moveTo>
                      <a:lnTo>
                        <a:pt x="102" y="0"/>
                      </a:lnTo>
                      <a:lnTo>
                        <a:pt x="106" y="102"/>
                      </a:lnTo>
                    </a:path>
                  </a:pathLst>
                </a:cu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5" name="Oval 22">
                <a:extLst>
                  <a:ext uri="{FF2B5EF4-FFF2-40B4-BE49-F238E27FC236}">
                    <a16:creationId xmlns:a16="http://schemas.microsoft.com/office/drawing/2014/main" id="{63456AAE-243D-4852-B6CD-7402E301D7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6650" y="542925"/>
                <a:ext cx="1955800" cy="1955800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3">
                <a:extLst>
                  <a:ext uri="{FF2B5EF4-FFF2-40B4-BE49-F238E27FC236}">
                    <a16:creationId xmlns:a16="http://schemas.microsoft.com/office/drawing/2014/main" id="{7FDF0FA8-D40A-49BB-BF88-E03E24F80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025" y="658813"/>
                <a:ext cx="1892300" cy="1892300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Oval 24">
                <a:extLst>
                  <a:ext uri="{FF2B5EF4-FFF2-40B4-BE49-F238E27FC236}">
                    <a16:creationId xmlns:a16="http://schemas.microsoft.com/office/drawing/2014/main" id="{C6098BC5-FEA3-458A-9A6A-82EBE852D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200" y="609600"/>
                <a:ext cx="1971675" cy="1973262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37F8F94B-48AF-4436-AB69-417F9EE03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7362" y="836613"/>
                <a:ext cx="201613" cy="1293812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6ED6F60D-64C3-4123-95F0-84232C236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58975" y="836613"/>
                <a:ext cx="1450975" cy="1301750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Line 27">
                <a:extLst>
                  <a:ext uri="{FF2B5EF4-FFF2-40B4-BE49-F238E27FC236}">
                    <a16:creationId xmlns:a16="http://schemas.microsoft.com/office/drawing/2014/main" id="{77A6F25B-E788-4B71-909E-BC23F3AC9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7362" y="2130425"/>
                <a:ext cx="1652588" cy="793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Line 28">
                <a:extLst>
                  <a:ext uri="{FF2B5EF4-FFF2-40B4-BE49-F238E27FC236}">
                    <a16:creationId xmlns:a16="http://schemas.microsoft.com/office/drawing/2014/main" id="{8E9A70F6-13B4-4B7E-82D0-7A2CCC8A4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9612" y="2073275"/>
                <a:ext cx="1639888" cy="952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Line 29">
                <a:extLst>
                  <a:ext uri="{FF2B5EF4-FFF2-40B4-BE49-F238E27FC236}">
                    <a16:creationId xmlns:a16="http://schemas.microsoft.com/office/drawing/2014/main" id="{753676F2-1F13-4651-84D1-B9DA68CEC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9612" y="658813"/>
                <a:ext cx="811213" cy="142398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31B99B41-615C-4D78-BC16-542CBEC6C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32412" y="658813"/>
                <a:ext cx="827088" cy="1414462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F03EE58D-6D6B-40E8-AE7F-487F1A090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51750" y="976313"/>
                <a:ext cx="41275" cy="114458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Line 32">
                <a:extLst>
                  <a:ext uri="{FF2B5EF4-FFF2-40B4-BE49-F238E27FC236}">
                    <a16:creationId xmlns:a16="http://schemas.microsoft.com/office/drawing/2014/main" id="{660E7286-010F-4B02-9052-F504C72D8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93025" y="2065338"/>
                <a:ext cx="1584325" cy="55562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Line 33">
                <a:extLst>
                  <a:ext uri="{FF2B5EF4-FFF2-40B4-BE49-F238E27FC236}">
                    <a16:creationId xmlns:a16="http://schemas.microsoft.com/office/drawing/2014/main" id="{8D1DECA1-1C47-4990-82B3-05AD15AF6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1750" y="976313"/>
                <a:ext cx="1625600" cy="108902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8" name="Group 38">
                <a:extLst>
                  <a:ext uri="{FF2B5EF4-FFF2-40B4-BE49-F238E27FC236}">
                    <a16:creationId xmlns:a16="http://schemas.microsoft.com/office/drawing/2014/main" id="{CF47BEC0-642A-4066-B4FA-E85AF01363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39279" y="2027238"/>
                <a:ext cx="187326" cy="341312"/>
                <a:chOff x="5820" y="1277"/>
                <a:chExt cx="118" cy="215"/>
              </a:xfrm>
            </p:grpSpPr>
            <p:sp>
              <p:nvSpPr>
                <p:cNvPr id="80" name="Oval 35">
                  <a:extLst>
                    <a:ext uri="{FF2B5EF4-FFF2-40B4-BE49-F238E27FC236}">
                      <a16:creationId xmlns:a16="http://schemas.microsoft.com/office/drawing/2014/main" id="{8BF3C5EF-F9AB-4105-B847-B47AB549C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20" y="1277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1" name="Oval 36">
                  <a:extLst>
                    <a:ext uri="{FF2B5EF4-FFF2-40B4-BE49-F238E27FC236}">
                      <a16:creationId xmlns:a16="http://schemas.microsoft.com/office/drawing/2014/main" id="{EE4DA127-214F-42D0-9FAE-D28839326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20" y="1277"/>
                  <a:ext cx="48" cy="48"/>
                </a:xfrm>
                <a:prstGeom prst="ellipse">
                  <a:avLst/>
                </a:prstGeom>
                <a:noFill/>
                <a:ln w="11113" cap="flat">
                  <a:noFill/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2" name="Rectangle 37">
                  <a:extLst>
                    <a:ext uri="{FF2B5EF4-FFF2-40B4-BE49-F238E27FC236}">
                      <a16:creationId xmlns:a16="http://schemas.microsoft.com/office/drawing/2014/main" id="{83E8732C-4027-41E5-988E-8F314B66A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72" y="1288"/>
                  <a:ext cx="66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I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39" name="Group 41">
                <a:extLst>
                  <a:ext uri="{FF2B5EF4-FFF2-40B4-BE49-F238E27FC236}">
                    <a16:creationId xmlns:a16="http://schemas.microsoft.com/office/drawing/2014/main" id="{52F87709-EAFB-42A8-9C16-498052C17A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99075" y="1566863"/>
                <a:ext cx="76200" cy="76200"/>
                <a:chOff x="3338" y="987"/>
                <a:chExt cx="48" cy="48"/>
              </a:xfrm>
            </p:grpSpPr>
            <p:sp>
              <p:nvSpPr>
                <p:cNvPr id="78" name="Oval 39">
                  <a:extLst>
                    <a:ext uri="{FF2B5EF4-FFF2-40B4-BE49-F238E27FC236}">
                      <a16:creationId xmlns:a16="http://schemas.microsoft.com/office/drawing/2014/main" id="{32855458-A262-4582-96A9-1CB159F30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8" y="987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9" name="Oval 40">
                  <a:extLst>
                    <a:ext uri="{FF2B5EF4-FFF2-40B4-BE49-F238E27FC236}">
                      <a16:creationId xmlns:a16="http://schemas.microsoft.com/office/drawing/2014/main" id="{A1EB9DDE-1387-448A-91EA-A65C9E922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8" y="987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40" name="Group 45">
                <a:extLst>
                  <a:ext uri="{FF2B5EF4-FFF2-40B4-BE49-F238E27FC236}">
                    <a16:creationId xmlns:a16="http://schemas.microsoft.com/office/drawing/2014/main" id="{F92D6049-1FD8-438D-8118-4B80D26F22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45100" y="311150"/>
                <a:ext cx="179388" cy="385762"/>
                <a:chOff x="3304" y="196"/>
                <a:chExt cx="113" cy="243"/>
              </a:xfrm>
            </p:grpSpPr>
            <p:sp>
              <p:nvSpPr>
                <p:cNvPr id="75" name="Oval 42">
                  <a:extLst>
                    <a:ext uri="{FF2B5EF4-FFF2-40B4-BE49-F238E27FC236}">
                      <a16:creationId xmlns:a16="http://schemas.microsoft.com/office/drawing/2014/main" id="{B9CC20BA-5F40-45BC-B715-15E104308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391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6" name="Oval 43">
                  <a:extLst>
                    <a:ext uri="{FF2B5EF4-FFF2-40B4-BE49-F238E27FC236}">
                      <a16:creationId xmlns:a16="http://schemas.microsoft.com/office/drawing/2014/main" id="{29C21C9D-3A70-4354-AB89-516A32A4DF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391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7" name="Rectangle 44">
                  <a:extLst>
                    <a:ext uri="{FF2B5EF4-FFF2-40B4-BE49-F238E27FC236}">
                      <a16:creationId xmlns:a16="http://schemas.microsoft.com/office/drawing/2014/main" id="{DFAE57BE-8158-4AF9-85D6-08C0A9A2CA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4" y="196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K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1" name="Group 48">
                <a:extLst>
                  <a:ext uri="{FF2B5EF4-FFF2-40B4-BE49-F238E27FC236}">
                    <a16:creationId xmlns:a16="http://schemas.microsoft.com/office/drawing/2014/main" id="{0F225063-B04E-448B-AA7E-0D5AF539A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47937" y="1558925"/>
                <a:ext cx="76200" cy="76200"/>
                <a:chOff x="1605" y="982"/>
                <a:chExt cx="48" cy="48"/>
              </a:xfrm>
            </p:grpSpPr>
            <p:sp>
              <p:nvSpPr>
                <p:cNvPr id="73" name="Oval 46">
                  <a:extLst>
                    <a:ext uri="{FF2B5EF4-FFF2-40B4-BE49-F238E27FC236}">
                      <a16:creationId xmlns:a16="http://schemas.microsoft.com/office/drawing/2014/main" id="{0B8BA14F-D17B-4A3C-87AA-B67A54193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5" y="98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4" name="Oval 47">
                  <a:extLst>
                    <a:ext uri="{FF2B5EF4-FFF2-40B4-BE49-F238E27FC236}">
                      <a16:creationId xmlns:a16="http://schemas.microsoft.com/office/drawing/2014/main" id="{4E5CAD6E-9698-42EC-BA99-4468D08768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5" y="982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42" name="Group 52">
                <a:extLst>
                  <a:ext uri="{FF2B5EF4-FFF2-40B4-BE49-F238E27FC236}">
                    <a16:creationId xmlns:a16="http://schemas.microsoft.com/office/drawing/2014/main" id="{A84AF50A-70C6-416D-AF86-6C8C0BEC3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450" y="2092325"/>
                <a:ext cx="227013" cy="409575"/>
                <a:chOff x="988" y="1318"/>
                <a:chExt cx="143" cy="258"/>
              </a:xfrm>
            </p:grpSpPr>
            <p:sp>
              <p:nvSpPr>
                <p:cNvPr id="70" name="Oval 49">
                  <a:extLst>
                    <a:ext uri="{FF2B5EF4-FFF2-40B4-BE49-F238E27FC236}">
                      <a16:creationId xmlns:a16="http://schemas.microsoft.com/office/drawing/2014/main" id="{5517D7F9-4678-4148-8FDB-17AD31A33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3" y="1318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1" name="Oval 50">
                  <a:extLst>
                    <a:ext uri="{FF2B5EF4-FFF2-40B4-BE49-F238E27FC236}">
                      <a16:creationId xmlns:a16="http://schemas.microsoft.com/office/drawing/2014/main" id="{57749408-8902-4D95-8FE1-B6A459C0E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3" y="1318"/>
                  <a:ext cx="48" cy="48"/>
                </a:xfrm>
                <a:prstGeom prst="ellipse">
                  <a:avLst/>
                </a:prstGeom>
                <a:noFill/>
                <a:ln w="12700" cap="flat">
                  <a:noFill/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2" name="Rectangle 51">
                  <a:extLst>
                    <a:ext uri="{FF2B5EF4-FFF2-40B4-BE49-F238E27FC236}">
                      <a16:creationId xmlns:a16="http://schemas.microsoft.com/office/drawing/2014/main" id="{89BC2B01-D8FD-42EE-A8AC-421753C4DE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" y="1372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3" name="Group 56">
                <a:extLst>
                  <a:ext uri="{FF2B5EF4-FFF2-40B4-BE49-F238E27FC236}">
                    <a16:creationId xmlns:a16="http://schemas.microsoft.com/office/drawing/2014/main" id="{091C5AEF-6D2C-45E5-8A02-ADA38FE9F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1650" y="2044700"/>
                <a:ext cx="247650" cy="409575"/>
                <a:chOff x="2716" y="1288"/>
                <a:chExt cx="156" cy="258"/>
              </a:xfrm>
            </p:grpSpPr>
            <p:sp>
              <p:nvSpPr>
                <p:cNvPr id="67" name="Oval 53">
                  <a:extLst>
                    <a:ext uri="{FF2B5EF4-FFF2-40B4-BE49-F238E27FC236}">
                      <a16:creationId xmlns:a16="http://schemas.microsoft.com/office/drawing/2014/main" id="{40DFD853-1A7A-4805-8785-C39FB926B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3" y="1288"/>
                  <a:ext cx="49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8" name="Oval 54">
                  <a:extLst>
                    <a:ext uri="{FF2B5EF4-FFF2-40B4-BE49-F238E27FC236}">
                      <a16:creationId xmlns:a16="http://schemas.microsoft.com/office/drawing/2014/main" id="{885F2CF0-8B52-4844-882F-7C1B88B815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3" y="1288"/>
                  <a:ext cx="49" cy="48"/>
                </a:xfrm>
                <a:prstGeom prst="ellipse">
                  <a:avLst/>
                </a:prstGeom>
                <a:noFill/>
                <a:ln w="12700" cap="flat">
                  <a:noFill/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9" name="Rectangle 55">
                  <a:extLst>
                    <a:ext uri="{FF2B5EF4-FFF2-40B4-BE49-F238E27FC236}">
                      <a16:creationId xmlns:a16="http://schemas.microsoft.com/office/drawing/2014/main" id="{075BA1B9-4F0E-4ECD-985E-EA54015F8C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6" y="1342"/>
                  <a:ext cx="104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L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4" name="Group 60">
                <a:extLst>
                  <a:ext uri="{FF2B5EF4-FFF2-40B4-BE49-F238E27FC236}">
                    <a16:creationId xmlns:a16="http://schemas.microsoft.com/office/drawing/2014/main" id="{4A160BA4-0711-4D2C-B287-A392E2053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1400" y="2035175"/>
                <a:ext cx="352425" cy="409575"/>
                <a:chOff x="3856" y="1282"/>
                <a:chExt cx="222" cy="258"/>
              </a:xfrm>
            </p:grpSpPr>
            <p:sp>
              <p:nvSpPr>
                <p:cNvPr id="64" name="Oval 57">
                  <a:extLst>
                    <a:ext uri="{FF2B5EF4-FFF2-40B4-BE49-F238E27FC236}">
                      <a16:creationId xmlns:a16="http://schemas.microsoft.com/office/drawing/2014/main" id="{025C01DA-9759-42EB-BABB-4AFF47581F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6" y="128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5" name="Oval 58">
                  <a:extLst>
                    <a:ext uri="{FF2B5EF4-FFF2-40B4-BE49-F238E27FC236}">
                      <a16:creationId xmlns:a16="http://schemas.microsoft.com/office/drawing/2014/main" id="{F806D746-44E3-4B08-A9FE-BB45E73A0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6" y="1282"/>
                  <a:ext cx="48" cy="48"/>
                </a:xfrm>
                <a:prstGeom prst="ellipse">
                  <a:avLst/>
                </a:prstGeom>
                <a:noFill/>
                <a:ln w="11113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6" name="Rectangle 59">
                  <a:extLst>
                    <a:ext uri="{FF2B5EF4-FFF2-40B4-BE49-F238E27FC236}">
                      <a16:creationId xmlns:a16="http://schemas.microsoft.com/office/drawing/2014/main" id="{E16E0AF9-CE76-4270-A4E2-B97DFCA1E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8" y="1336"/>
                  <a:ext cx="150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M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5" name="Group 64">
                <a:extLst>
                  <a:ext uri="{FF2B5EF4-FFF2-40B4-BE49-F238E27FC236}">
                    <a16:creationId xmlns:a16="http://schemas.microsoft.com/office/drawing/2014/main" id="{C2230BF9-5188-40B7-B13F-B493FDD1D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45375" y="2082800"/>
                <a:ext cx="285750" cy="409575"/>
                <a:chOff x="4690" y="1312"/>
                <a:chExt cx="180" cy="258"/>
              </a:xfrm>
            </p:grpSpPr>
            <p:sp>
              <p:nvSpPr>
                <p:cNvPr id="61" name="Oval 61">
                  <a:extLst>
                    <a:ext uri="{FF2B5EF4-FFF2-40B4-BE49-F238E27FC236}">
                      <a16:creationId xmlns:a16="http://schemas.microsoft.com/office/drawing/2014/main" id="{2E183E19-7BB8-41F8-8195-650F542AD5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2" y="131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2" name="Oval 62">
                  <a:extLst>
                    <a:ext uri="{FF2B5EF4-FFF2-40B4-BE49-F238E27FC236}">
                      <a16:creationId xmlns:a16="http://schemas.microsoft.com/office/drawing/2014/main" id="{63AC4A87-CD38-4B5B-9200-A17A24D5B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2" y="1312"/>
                  <a:ext cx="48" cy="48"/>
                </a:xfrm>
                <a:prstGeom prst="ellipse">
                  <a:avLst/>
                </a:prstGeom>
                <a:noFill/>
                <a:ln w="11113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3" name="Rectangle 63">
                  <a:extLst>
                    <a:ext uri="{FF2B5EF4-FFF2-40B4-BE49-F238E27FC236}">
                      <a16:creationId xmlns:a16="http://schemas.microsoft.com/office/drawing/2014/main" id="{50FE66DF-6F7E-4FC1-AEAB-E9A0DCE666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0" y="1366"/>
                  <a:ext cx="122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G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6" name="Group 67">
                <a:extLst>
                  <a:ext uri="{FF2B5EF4-FFF2-40B4-BE49-F238E27FC236}">
                    <a16:creationId xmlns:a16="http://schemas.microsoft.com/office/drawing/2014/main" id="{AD3539A3-26BD-4B5A-917E-2563E829A0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26450" y="1482725"/>
                <a:ext cx="76200" cy="76200"/>
                <a:chOff x="5308" y="934"/>
                <a:chExt cx="48" cy="48"/>
              </a:xfrm>
            </p:grpSpPr>
            <p:sp>
              <p:nvSpPr>
                <p:cNvPr id="59" name="Oval 65">
                  <a:extLst>
                    <a:ext uri="{FF2B5EF4-FFF2-40B4-BE49-F238E27FC236}">
                      <a16:creationId xmlns:a16="http://schemas.microsoft.com/office/drawing/2014/main" id="{3810E690-CED1-4994-84FE-5EF17EED8B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08" y="93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0" name="Oval 66">
                  <a:extLst>
                    <a:ext uri="{FF2B5EF4-FFF2-40B4-BE49-F238E27FC236}">
                      <a16:creationId xmlns:a16="http://schemas.microsoft.com/office/drawing/2014/main" id="{4DA403C0-BF29-4121-A4E3-114DEDD58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08" y="934"/>
                  <a:ext cx="48" cy="48"/>
                </a:xfrm>
                <a:prstGeom prst="ellipse">
                  <a:avLst/>
                </a:prstGeom>
                <a:noFill/>
                <a:ln w="11113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47" name="Group 71">
                <a:extLst>
                  <a:ext uri="{FF2B5EF4-FFF2-40B4-BE49-F238E27FC236}">
                    <a16:creationId xmlns:a16="http://schemas.microsoft.com/office/drawing/2014/main" id="{A3200582-3858-4A7C-9627-AB581A9497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037" y="530226"/>
                <a:ext cx="182563" cy="346075"/>
                <a:chOff x="1143" y="333"/>
                <a:chExt cx="115" cy="218"/>
              </a:xfrm>
            </p:grpSpPr>
            <p:sp>
              <p:nvSpPr>
                <p:cNvPr id="56" name="Oval 68">
                  <a:extLst>
                    <a:ext uri="{FF2B5EF4-FFF2-40B4-BE49-F238E27FC236}">
                      <a16:creationId xmlns:a16="http://schemas.microsoft.com/office/drawing/2014/main" id="{048D171F-B64D-4AAF-880A-66839F6E1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0" y="503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7" name="Oval 69">
                  <a:extLst>
                    <a:ext uri="{FF2B5EF4-FFF2-40B4-BE49-F238E27FC236}">
                      <a16:creationId xmlns:a16="http://schemas.microsoft.com/office/drawing/2014/main" id="{E70092ED-7D81-40D4-9508-E0B3A3BB33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0" y="503"/>
                  <a:ext cx="48" cy="48"/>
                </a:xfrm>
                <a:prstGeom prst="ellipse">
                  <a:avLst/>
                </a:prstGeom>
                <a:noFill/>
                <a:ln w="12700" cap="flat">
                  <a:noFill/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8" name="Rectangle 70">
                  <a:extLst>
                    <a:ext uri="{FF2B5EF4-FFF2-40B4-BE49-F238E27FC236}">
                      <a16:creationId xmlns:a16="http://schemas.microsoft.com/office/drawing/2014/main" id="{F3063ED1-3B68-4BF0-9EC8-76EE2A10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3" y="333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8" name="Group 75">
                <a:extLst>
                  <a:ext uri="{FF2B5EF4-FFF2-40B4-BE49-F238E27FC236}">
                    <a16:creationId xmlns:a16="http://schemas.microsoft.com/office/drawing/2014/main" id="{58AF4817-305D-48BB-8156-9F4A23F776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1850" y="2100263"/>
                <a:ext cx="260350" cy="344487"/>
                <a:chOff x="2124" y="1323"/>
                <a:chExt cx="164" cy="217"/>
              </a:xfrm>
            </p:grpSpPr>
            <p:sp>
              <p:nvSpPr>
                <p:cNvPr id="53" name="Oval 72">
                  <a:extLst>
                    <a:ext uri="{FF2B5EF4-FFF2-40B4-BE49-F238E27FC236}">
                      <a16:creationId xmlns:a16="http://schemas.microsoft.com/office/drawing/2014/main" id="{F9F2D85E-7231-49E8-8D7F-BC217EFE31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24" y="1323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4" name="Oval 73">
                  <a:extLst>
                    <a:ext uri="{FF2B5EF4-FFF2-40B4-BE49-F238E27FC236}">
                      <a16:creationId xmlns:a16="http://schemas.microsoft.com/office/drawing/2014/main" id="{66A9F6B2-BF8B-477F-A536-4D963109FD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24" y="1323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5" name="Rectangle 74">
                  <a:extLst>
                    <a:ext uri="{FF2B5EF4-FFF2-40B4-BE49-F238E27FC236}">
                      <a16:creationId xmlns:a16="http://schemas.microsoft.com/office/drawing/2014/main" id="{EFEABA91-FA0F-44AD-AA0C-79E614D750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5" y="1336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49" name="Group 79">
                <a:extLst>
                  <a:ext uri="{FF2B5EF4-FFF2-40B4-BE49-F238E27FC236}">
                    <a16:creationId xmlns:a16="http://schemas.microsoft.com/office/drawing/2014/main" id="{B2234A62-74D4-481E-85CF-1CB3FE13D1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64425" y="700088"/>
                <a:ext cx="225425" cy="323850"/>
                <a:chOff x="4702" y="441"/>
                <a:chExt cx="142" cy="204"/>
              </a:xfrm>
            </p:grpSpPr>
            <p:sp>
              <p:nvSpPr>
                <p:cNvPr id="50" name="Oval 76">
                  <a:extLst>
                    <a:ext uri="{FF2B5EF4-FFF2-40B4-BE49-F238E27FC236}">
                      <a16:creationId xmlns:a16="http://schemas.microsoft.com/office/drawing/2014/main" id="{F7190CC6-59E2-4C94-A8DC-511803AA9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6" y="591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" name="Oval 77">
                  <a:extLst>
                    <a:ext uri="{FF2B5EF4-FFF2-40B4-BE49-F238E27FC236}">
                      <a16:creationId xmlns:a16="http://schemas.microsoft.com/office/drawing/2014/main" id="{E7BAD54C-5D1E-4962-8A79-B19305B0C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6" y="591"/>
                  <a:ext cx="48" cy="48"/>
                </a:xfrm>
                <a:prstGeom prst="ellipse">
                  <a:avLst/>
                </a:prstGeom>
                <a:noFill/>
                <a:ln w="11113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2" name="Rectangle 78">
                  <a:extLst>
                    <a:ext uri="{FF2B5EF4-FFF2-40B4-BE49-F238E27FC236}">
                      <a16:creationId xmlns:a16="http://schemas.microsoft.com/office/drawing/2014/main" id="{8E486668-982D-4BDE-9725-C22151B55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02" y="441"/>
                  <a:ext cx="132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H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</p:grpSp>
      </p:grpSp>
      <p:sp>
        <p:nvSpPr>
          <p:cNvPr id="180" name="Rectangle 112">
            <a:extLst>
              <a:ext uri="{FF2B5EF4-FFF2-40B4-BE49-F238E27FC236}">
                <a16:creationId xmlns:a16="http://schemas.microsoft.com/office/drawing/2014/main" id="{F64F63EB-BD71-4383-95D3-1F68F71C2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9" y="3703638"/>
            <a:ext cx="107156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NHÓM 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81" name="Rectangle 34">
            <a:extLst>
              <a:ext uri="{FF2B5EF4-FFF2-40B4-BE49-F238E27FC236}">
                <a16:creationId xmlns:a16="http://schemas.microsoft.com/office/drawing/2014/main" id="{5084DC73-196A-43BD-A9D5-92ED8DFE1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61" y="523711"/>
            <a:ext cx="107156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NHÓM 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8861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80" grpId="1"/>
      <p:bldP spid="1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2EF48B-52E4-42EE-96ED-4792905B5F80}"/>
              </a:ext>
            </a:extLst>
          </p:cNvPr>
          <p:cNvSpPr txBox="1">
            <a:spLocks/>
          </p:cNvSpPr>
          <p:nvPr/>
        </p:nvSpPr>
        <p:spPr>
          <a:xfrm>
            <a:off x="512952" y="2884210"/>
            <a:ext cx="8021448" cy="279178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vi-VN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itle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513011B-EDA7-4DAA-9579-0A23D3F1E22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5760" y="1584527"/>
                <a:ext cx="8975531" cy="539115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ho biết các đỉnh của tam giá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(Hình 2) có thuộc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không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itle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513011B-EDA7-4DAA-9579-0A23D3F1E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60" y="1584527"/>
                <a:ext cx="8975531" cy="5391150"/>
              </a:xfrm>
              <a:prstGeom prst="rect">
                <a:avLst/>
              </a:prstGeom>
              <a:blipFill rotWithShape="1">
                <a:blip r:embed="rId3"/>
                <a:stretch>
                  <a:fillRect l="-1358" t="-2828" r="-1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8">
            <a:extLst>
              <a:ext uri="{FF2B5EF4-FFF2-40B4-BE49-F238E27FC236}">
                <a16:creationId xmlns:a16="http://schemas.microsoft.com/office/drawing/2014/main" id="{97D85EFA-8FF4-4ABB-9964-C035DCD32A6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74090" y="2731900"/>
            <a:ext cx="2325688" cy="2782888"/>
            <a:chOff x="5616" y="1190"/>
            <a:chExt cx="1465" cy="1753"/>
          </a:xfrm>
        </p:grpSpPr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1F9854AD-CEA4-4C3F-ABEA-BFE2C182AF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16" y="1190"/>
              <a:ext cx="1465" cy="1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" name="Oval 9">
              <a:extLst>
                <a:ext uri="{FF2B5EF4-FFF2-40B4-BE49-F238E27FC236}">
                  <a16:creationId xmlns:a16="http://schemas.microsoft.com/office/drawing/2014/main" id="{85AF97A2-E0E8-4878-A2E5-E726AEC40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0" y="1430"/>
              <a:ext cx="1202" cy="1201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989D6347-96AB-4013-9497-F0FB2287D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2" y="1472"/>
              <a:ext cx="276" cy="89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957523F3-8020-483E-BB08-340D3EFB8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2" y="2363"/>
              <a:ext cx="999" cy="4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8360B160-6A40-4C81-8053-8BDA1BD1A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38" y="1472"/>
              <a:ext cx="723" cy="891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02C1C165-678A-41A3-998B-012386A42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6" y="2680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28" name="Group 17">
              <a:extLst>
                <a:ext uri="{FF2B5EF4-FFF2-40B4-BE49-F238E27FC236}">
                  <a16:creationId xmlns:a16="http://schemas.microsoft.com/office/drawing/2014/main" id="{A7759F51-27DE-4424-934C-583386303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83" y="2007"/>
              <a:ext cx="122" cy="257"/>
              <a:chOff x="6283" y="2007"/>
              <a:chExt cx="122" cy="257"/>
            </a:xfrm>
          </p:grpSpPr>
          <p:sp>
            <p:nvSpPr>
              <p:cNvPr id="49" name="Oval 14">
                <a:extLst>
                  <a:ext uri="{FF2B5EF4-FFF2-40B4-BE49-F238E27FC236}">
                    <a16:creationId xmlns:a16="http://schemas.microsoft.com/office/drawing/2014/main" id="{95DEF850-E186-44CE-B0AB-C523B54CB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7" y="200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Oval 15">
                <a:extLst>
                  <a:ext uri="{FF2B5EF4-FFF2-40B4-BE49-F238E27FC236}">
                    <a16:creationId xmlns:a16="http://schemas.microsoft.com/office/drawing/2014/main" id="{849DC6BC-A03B-4CE1-907A-18422413D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7" y="20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Rectangle 16">
                <a:extLst>
                  <a:ext uri="{FF2B5EF4-FFF2-40B4-BE49-F238E27FC236}">
                    <a16:creationId xmlns:a16="http://schemas.microsoft.com/office/drawing/2014/main" id="{3E64B31B-2538-4B60-A690-F8FE9063D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3" y="2060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9" name="Group 21">
              <a:extLst>
                <a:ext uri="{FF2B5EF4-FFF2-40B4-BE49-F238E27FC236}">
                  <a16:creationId xmlns:a16="http://schemas.microsoft.com/office/drawing/2014/main" id="{EF93CCE0-5DDA-42AB-AF94-41C4A9C201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95" y="1251"/>
              <a:ext cx="167" cy="245"/>
              <a:chOff x="5995" y="1251"/>
              <a:chExt cx="167" cy="245"/>
            </a:xfrm>
          </p:grpSpPr>
          <p:sp>
            <p:nvSpPr>
              <p:cNvPr id="38" name="Oval 18">
                <a:extLst>
                  <a:ext uri="{FF2B5EF4-FFF2-40B4-BE49-F238E27FC236}">
                    <a16:creationId xmlns:a16="http://schemas.microsoft.com/office/drawing/2014/main" id="{C7B215B9-4A94-4E4D-A47A-0F8E6E0BC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4" y="1448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Oval 19">
                <a:extLst>
                  <a:ext uri="{FF2B5EF4-FFF2-40B4-BE49-F238E27FC236}">
                    <a16:creationId xmlns:a16="http://schemas.microsoft.com/office/drawing/2014/main" id="{EAF91351-3831-4342-8276-91F56CF92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4" y="144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Rectangle 20">
                <a:extLst>
                  <a:ext uri="{FF2B5EF4-FFF2-40B4-BE49-F238E27FC236}">
                    <a16:creationId xmlns:a16="http://schemas.microsoft.com/office/drawing/2014/main" id="{86EBB6B1-AAC1-409B-A902-4169D0C7E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5" y="1251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30" name="Group 25">
              <a:extLst>
                <a:ext uri="{FF2B5EF4-FFF2-40B4-BE49-F238E27FC236}">
                  <a16:creationId xmlns:a16="http://schemas.microsoft.com/office/drawing/2014/main" id="{66BEF497-5FBA-423C-B34D-9B9882261D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7" y="2337"/>
              <a:ext cx="209" cy="204"/>
              <a:chOff x="5677" y="2337"/>
              <a:chExt cx="209" cy="204"/>
            </a:xfrm>
          </p:grpSpPr>
          <p:sp>
            <p:nvSpPr>
              <p:cNvPr id="35" name="Oval 22">
                <a:extLst>
                  <a:ext uri="{FF2B5EF4-FFF2-40B4-BE49-F238E27FC236}">
                    <a16:creationId xmlns:a16="http://schemas.microsoft.com/office/drawing/2014/main" id="{A8D7E4C4-0DD5-4336-8250-CFB862C85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8" y="2342"/>
                <a:ext cx="48" cy="49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Oval 23">
                <a:extLst>
                  <a:ext uri="{FF2B5EF4-FFF2-40B4-BE49-F238E27FC236}">
                    <a16:creationId xmlns:a16="http://schemas.microsoft.com/office/drawing/2014/main" id="{F5653FBE-4F22-4FC9-87C4-60FB54EBA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8" y="2342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Rectangle 24">
                <a:extLst>
                  <a:ext uri="{FF2B5EF4-FFF2-40B4-BE49-F238E27FC236}">
                    <a16:creationId xmlns:a16="http://schemas.microsoft.com/office/drawing/2014/main" id="{A2453ED8-35E9-4A7C-9A51-161F73752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7" y="23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31" name="Group 29">
              <a:extLst>
                <a:ext uri="{FF2B5EF4-FFF2-40B4-BE49-F238E27FC236}">
                  <a16:creationId xmlns:a16="http://schemas.microsoft.com/office/drawing/2014/main" id="{50249CF8-16E9-4E82-AB46-8BEE82D26A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37" y="2331"/>
              <a:ext cx="159" cy="204"/>
              <a:chOff x="6837" y="2331"/>
              <a:chExt cx="159" cy="204"/>
            </a:xfrm>
          </p:grpSpPr>
          <p:sp>
            <p:nvSpPr>
              <p:cNvPr id="32" name="Oval 26">
                <a:extLst>
                  <a:ext uri="{FF2B5EF4-FFF2-40B4-BE49-F238E27FC236}">
                    <a16:creationId xmlns:a16="http://schemas.microsoft.com/office/drawing/2014/main" id="{5C871578-1650-47E7-9AFF-D4109229D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7" y="2339"/>
                <a:ext cx="49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27">
                <a:extLst>
                  <a:ext uri="{FF2B5EF4-FFF2-40B4-BE49-F238E27FC236}">
                    <a16:creationId xmlns:a16="http://schemas.microsoft.com/office/drawing/2014/main" id="{AD97F029-133C-4452-9FBB-FDBF8F7B5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7" y="2339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Rectangle 28">
                <a:extLst>
                  <a:ext uri="{FF2B5EF4-FFF2-40B4-BE49-F238E27FC236}">
                    <a16:creationId xmlns:a16="http://schemas.microsoft.com/office/drawing/2014/main" id="{5F2F2892-5E5C-4C4D-BB86-C5EEC4F60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3" y="2331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198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CECD96-F80C-4D43-93B9-C866E52C52F0}"/>
                  </a:ext>
                </a:extLst>
              </p:cNvPr>
              <p:cNvSpPr txBox="1"/>
              <p:nvPr/>
            </p:nvSpPr>
            <p:spPr>
              <a:xfrm>
                <a:off x="100162" y="1524410"/>
                <a:ext cx="11197075" cy="16417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endParaRPr lang="en-US" sz="28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1.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CECD96-F80C-4D43-93B9-C866E52C5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62" y="1524410"/>
                <a:ext cx="11197075" cy="1641731"/>
              </a:xfrm>
              <a:prstGeom prst="rect">
                <a:avLst/>
              </a:prstGeom>
              <a:blipFill>
                <a:blip r:embed="rId3"/>
                <a:stretch>
                  <a:fillRect l="-1089" t="-2230" b="-9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>
            <a:extLst>
              <a:ext uri="{FF2B5EF4-FFF2-40B4-BE49-F238E27FC236}">
                <a16:creationId xmlns:a16="http://schemas.microsoft.com/office/drawing/2014/main" id="{FD2675C2-05EF-4983-8E5B-B4015FC41E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25763" y="3165475"/>
            <a:ext cx="5583237" cy="3249613"/>
            <a:chOff x="1843" y="1994"/>
            <a:chExt cx="3517" cy="2047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089F55DE-D2DC-492B-A246-F2FDCDCE17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43" y="1994"/>
              <a:ext cx="3517" cy="20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A2058749-E483-43F4-B8F5-A904760AE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258"/>
              <a:ext cx="1201" cy="1201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1F11967D-0AF4-4AF0-B589-76326E6CF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5" y="2268"/>
              <a:ext cx="1241" cy="1241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04EF0C71-7491-4F43-9729-46403018B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7" y="2276"/>
              <a:ext cx="680" cy="3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F74388B-1273-46C5-B04F-AC834E9A2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" y="2664"/>
              <a:ext cx="1096" cy="567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AB1CEB97-8836-4238-A822-5F50506AF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276"/>
              <a:ext cx="416" cy="95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AEDC4873-A19A-4D58-B4E1-0B3C7E8A4A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4" y="2300"/>
              <a:ext cx="376" cy="49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C66D3C00-E0CE-4C74-8B21-5B7225D20C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4" y="2756"/>
              <a:ext cx="1372" cy="42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C344780B-EA49-4B7E-8F75-27873C17F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30" y="2300"/>
              <a:ext cx="996" cy="456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52B3AC79-BD3B-4BD7-9FB9-2F9BE91B1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3573"/>
              <a:ext cx="150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b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A5784C46-427A-467A-ACF4-4B103F547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549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a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FBF67E9B-A1A7-4B7F-9C45-D79D5C5CC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778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AD32F5BE-1E88-4412-BCB2-7B66F01EF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1" y="2055"/>
              <a:ext cx="113" cy="245"/>
              <a:chOff x="2701" y="2055"/>
              <a:chExt cx="113" cy="245"/>
            </a:xfrm>
          </p:grpSpPr>
          <p:sp>
            <p:nvSpPr>
              <p:cNvPr id="49" name="Oval 16">
                <a:extLst>
                  <a:ext uri="{FF2B5EF4-FFF2-40B4-BE49-F238E27FC236}">
                    <a16:creationId xmlns:a16="http://schemas.microsoft.com/office/drawing/2014/main" id="{2C7033DB-FE64-4BA6-A612-D2143CE6E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" y="225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3CD3814F-933C-4BB1-A676-F9B3A97D5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" y="225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Rectangle 18">
                <a:extLst>
                  <a:ext uri="{FF2B5EF4-FFF2-40B4-BE49-F238E27FC236}">
                    <a16:creationId xmlns:a16="http://schemas.microsoft.com/office/drawing/2014/main" id="{B640C9FA-9751-4B94-82A3-B8E676F7B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1" y="2055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23">
              <a:extLst>
                <a:ext uri="{FF2B5EF4-FFF2-40B4-BE49-F238E27FC236}">
                  <a16:creationId xmlns:a16="http://schemas.microsoft.com/office/drawing/2014/main" id="{8CC2D950-9B7E-4A53-8CF4-B115CFD8ED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5" y="2672"/>
              <a:ext cx="144" cy="240"/>
              <a:chOff x="2545" y="2672"/>
              <a:chExt cx="144" cy="240"/>
            </a:xfrm>
          </p:grpSpPr>
          <p:sp>
            <p:nvSpPr>
              <p:cNvPr id="46" name="Oval 20">
                <a:extLst>
                  <a:ext uri="{FF2B5EF4-FFF2-40B4-BE49-F238E27FC236}">
                    <a16:creationId xmlns:a16="http://schemas.microsoft.com/office/drawing/2014/main" id="{09E30761-F995-456E-894A-447A6AD87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1" y="286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Oval 21">
                <a:extLst>
                  <a:ext uri="{FF2B5EF4-FFF2-40B4-BE49-F238E27FC236}">
                    <a16:creationId xmlns:a16="http://schemas.microsoft.com/office/drawing/2014/main" id="{305BBF23-6FEE-4848-A99D-CF63C6EE0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1" y="286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Rectangle 22">
                <a:extLst>
                  <a:ext uri="{FF2B5EF4-FFF2-40B4-BE49-F238E27FC236}">
                    <a16:creationId xmlns:a16="http://schemas.microsoft.com/office/drawing/2014/main" id="{67A2A45A-A444-4C47-A38C-F3EFD2414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5" y="2672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2" name="Group 27">
              <a:extLst>
                <a:ext uri="{FF2B5EF4-FFF2-40B4-BE49-F238E27FC236}">
                  <a16:creationId xmlns:a16="http://schemas.microsoft.com/office/drawing/2014/main" id="{05603340-E2DE-407C-B38B-790658E17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2079"/>
              <a:ext cx="169" cy="245"/>
              <a:chOff x="3985" y="2079"/>
              <a:chExt cx="169" cy="245"/>
            </a:xfrm>
          </p:grpSpPr>
          <p:sp>
            <p:nvSpPr>
              <p:cNvPr id="43" name="Oval 24">
                <a:extLst>
                  <a:ext uri="{FF2B5EF4-FFF2-40B4-BE49-F238E27FC236}">
                    <a16:creationId xmlns:a16="http://schemas.microsoft.com/office/drawing/2014/main" id="{F1D72FDA-E0EE-4129-98A1-9F56684B1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6" y="22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Oval 25">
                <a:extLst>
                  <a:ext uri="{FF2B5EF4-FFF2-40B4-BE49-F238E27FC236}">
                    <a16:creationId xmlns:a16="http://schemas.microsoft.com/office/drawing/2014/main" id="{E7C45EB9-0711-43C2-8111-CE7FB8EE3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6" y="22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" name="Rectangle 26">
                <a:extLst>
                  <a:ext uri="{FF2B5EF4-FFF2-40B4-BE49-F238E27FC236}">
                    <a16:creationId xmlns:a16="http://schemas.microsoft.com/office/drawing/2014/main" id="{4E458B85-FFAB-4BF7-AD7A-03E64EF65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207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id="{015DECD2-049D-4BA1-8A32-F26C8E159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3" y="2834"/>
              <a:ext cx="122" cy="258"/>
              <a:chOff x="4273" y="2834"/>
              <a:chExt cx="122" cy="258"/>
            </a:xfrm>
          </p:grpSpPr>
          <p:sp>
            <p:nvSpPr>
              <p:cNvPr id="40" name="Oval 28">
                <a:extLst>
                  <a:ext uri="{FF2B5EF4-FFF2-40B4-BE49-F238E27FC236}">
                    <a16:creationId xmlns:a16="http://schemas.microsoft.com/office/drawing/2014/main" id="{66B7142E-A4A7-46C9-9483-46B7AF917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8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Oval 29">
                <a:extLst>
                  <a:ext uri="{FF2B5EF4-FFF2-40B4-BE49-F238E27FC236}">
                    <a16:creationId xmlns:a16="http://schemas.microsoft.com/office/drawing/2014/main" id="{F97D6261-9114-4BBD-A7CF-87B2EF119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83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1A7E951E-7DF5-4871-A038-14F5F4FF3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88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4" name="Group 35">
              <a:extLst>
                <a:ext uri="{FF2B5EF4-FFF2-40B4-BE49-F238E27FC236}">
                  <a16:creationId xmlns:a16="http://schemas.microsoft.com/office/drawing/2014/main" id="{BA7901E0-C56C-45F0-9D6A-613AEE923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2" y="2732"/>
              <a:ext cx="173" cy="258"/>
              <a:chOff x="5102" y="2732"/>
              <a:chExt cx="173" cy="258"/>
            </a:xfrm>
          </p:grpSpPr>
          <p:sp>
            <p:nvSpPr>
              <p:cNvPr id="37" name="Oval 32">
                <a:extLst>
                  <a:ext uri="{FF2B5EF4-FFF2-40B4-BE49-F238E27FC236}">
                    <a16:creationId xmlns:a16="http://schemas.microsoft.com/office/drawing/2014/main" id="{E740ECCA-82F2-41CC-9808-458B2B7AA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" y="273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33">
                <a:extLst>
                  <a:ext uri="{FF2B5EF4-FFF2-40B4-BE49-F238E27FC236}">
                    <a16:creationId xmlns:a16="http://schemas.microsoft.com/office/drawing/2014/main" id="{AE9FA04D-45AB-4E45-B036-DA708F02C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" y="273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34">
                <a:extLst>
                  <a:ext uri="{FF2B5EF4-FFF2-40B4-BE49-F238E27FC236}">
                    <a16:creationId xmlns:a16="http://schemas.microsoft.com/office/drawing/2014/main" id="{2B974673-2A6D-4FFA-BFB2-5CEB6DFEB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2" y="2786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5" name="Group 39">
              <a:extLst>
                <a:ext uri="{FF2B5EF4-FFF2-40B4-BE49-F238E27FC236}">
                  <a16:creationId xmlns:a16="http://schemas.microsoft.com/office/drawing/2014/main" id="{6087C787-62FA-4BD3-A3E6-41F454FB1A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4" y="2637"/>
              <a:ext cx="207" cy="204"/>
              <a:chOff x="1904" y="2637"/>
              <a:chExt cx="207" cy="204"/>
            </a:xfrm>
          </p:grpSpPr>
          <p:sp>
            <p:nvSpPr>
              <p:cNvPr id="34" name="Oval 36">
                <a:extLst>
                  <a:ext uri="{FF2B5EF4-FFF2-40B4-BE49-F238E27FC236}">
                    <a16:creationId xmlns:a16="http://schemas.microsoft.com/office/drawing/2014/main" id="{CA3F25FD-CBBA-43B7-BE76-1764C9167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3" y="2640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37">
                <a:extLst>
                  <a:ext uri="{FF2B5EF4-FFF2-40B4-BE49-F238E27FC236}">
                    <a16:creationId xmlns:a16="http://schemas.microsoft.com/office/drawing/2014/main" id="{039ECA84-9535-4539-9ECC-93830840A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3" y="264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38">
                <a:extLst>
                  <a:ext uri="{FF2B5EF4-FFF2-40B4-BE49-F238E27FC236}">
                    <a16:creationId xmlns:a16="http://schemas.microsoft.com/office/drawing/2014/main" id="{0714683C-E3C9-40B2-A50E-BF06F3721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26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6" name="Group 43">
              <a:extLst>
                <a:ext uri="{FF2B5EF4-FFF2-40B4-BE49-F238E27FC236}">
                  <a16:creationId xmlns:a16="http://schemas.microsoft.com/office/drawing/2014/main" id="{637DCB17-76D1-4AB9-A5C9-FD6CD4516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9" y="3200"/>
              <a:ext cx="160" cy="204"/>
              <a:chOff x="3159" y="3200"/>
              <a:chExt cx="160" cy="204"/>
            </a:xfrm>
          </p:grpSpPr>
          <p:sp>
            <p:nvSpPr>
              <p:cNvPr id="31" name="Oval 40">
                <a:extLst>
                  <a:ext uri="{FF2B5EF4-FFF2-40B4-BE49-F238E27FC236}">
                    <a16:creationId xmlns:a16="http://schemas.microsoft.com/office/drawing/2014/main" id="{B244187C-6E94-4003-BF6B-E4BD8B3AC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9" y="320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41">
                <a:extLst>
                  <a:ext uri="{FF2B5EF4-FFF2-40B4-BE49-F238E27FC236}">
                    <a16:creationId xmlns:a16="http://schemas.microsoft.com/office/drawing/2014/main" id="{8E53675E-4C58-4521-9053-A429EFCFC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9" y="32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42">
                <a:extLst>
                  <a:ext uri="{FF2B5EF4-FFF2-40B4-BE49-F238E27FC236}">
                    <a16:creationId xmlns:a16="http://schemas.microsoft.com/office/drawing/2014/main" id="{F57FE6E3-D220-478A-9E8F-849C7C67C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3200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7" name="Group 47">
              <a:extLst>
                <a:ext uri="{FF2B5EF4-FFF2-40B4-BE49-F238E27FC236}">
                  <a16:creationId xmlns:a16="http://schemas.microsoft.com/office/drawing/2014/main" id="{6BF57D1D-B417-412D-9DDE-B68A5A1979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6" y="2768"/>
              <a:ext cx="212" cy="204"/>
              <a:chOff x="3566" y="2768"/>
              <a:chExt cx="212" cy="204"/>
            </a:xfrm>
          </p:grpSpPr>
          <p:sp>
            <p:nvSpPr>
              <p:cNvPr id="28" name="Oval 44">
                <a:extLst>
                  <a:ext uri="{FF2B5EF4-FFF2-40B4-BE49-F238E27FC236}">
                    <a16:creationId xmlns:a16="http://schemas.microsoft.com/office/drawing/2014/main" id="{A1FD4D71-905B-46F7-B1F4-29CFA5594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45">
                <a:extLst>
                  <a:ext uri="{FF2B5EF4-FFF2-40B4-BE49-F238E27FC236}">
                    <a16:creationId xmlns:a16="http://schemas.microsoft.com/office/drawing/2014/main" id="{84B92176-C704-42C1-8453-C2BB6E3CE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46">
                <a:extLst>
                  <a:ext uri="{FF2B5EF4-FFF2-40B4-BE49-F238E27FC236}">
                    <a16:creationId xmlns:a16="http://schemas.microsoft.com/office/drawing/2014/main" id="{AD44E9DC-7D64-4DCB-988C-4BB7A3054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6" y="276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651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F13A2D-3E13-4880-A9FE-ECB686E27552}"/>
                  </a:ext>
                </a:extLst>
              </p:cNvPr>
              <p:cNvSpPr txBox="1"/>
              <p:nvPr/>
            </p:nvSpPr>
            <p:spPr>
              <a:xfrm>
                <a:off x="41494" y="4062095"/>
                <a:ext cx="12109012" cy="2775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6F13A2D-3E13-4880-A9FE-ECB686E27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4" y="4062095"/>
                <a:ext cx="12109012" cy="2775119"/>
              </a:xfrm>
              <a:prstGeom prst="rect">
                <a:avLst/>
              </a:prstGeom>
              <a:blipFill rotWithShape="1">
                <a:blip r:embed="rId2"/>
                <a:stretch>
                  <a:fillRect l="-1057" t="-1316" r="-957" b="-3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9611DC21-4CA1-48B4-81CB-94FF366540C2}"/>
              </a:ext>
            </a:extLst>
          </p:cNvPr>
          <p:cNvGrpSpPr/>
          <p:nvPr/>
        </p:nvGrpSpPr>
        <p:grpSpPr>
          <a:xfrm>
            <a:off x="156013" y="1450658"/>
            <a:ext cx="8206937" cy="3249613"/>
            <a:chOff x="82988" y="1517333"/>
            <a:chExt cx="8206937" cy="3249613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8463E4C0-2360-4951-A876-71D2BF9922D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706688" y="1517333"/>
              <a:ext cx="5583237" cy="3249613"/>
              <a:chOff x="1843" y="1994"/>
              <a:chExt cx="3517" cy="2047"/>
            </a:xfrm>
          </p:grpSpPr>
          <p:sp>
            <p:nvSpPr>
              <p:cNvPr id="9" name="AutoShape 3">
                <a:extLst>
                  <a:ext uri="{FF2B5EF4-FFF2-40B4-BE49-F238E27FC236}">
                    <a16:creationId xmlns:a16="http://schemas.microsoft.com/office/drawing/2014/main" id="{D28263AE-8727-478E-BF1B-35D7DFEB0B2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843" y="1994"/>
                <a:ext cx="3517" cy="20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Oval 5">
                <a:extLst>
                  <a:ext uri="{FF2B5EF4-FFF2-40B4-BE49-F238E27FC236}">
                    <a16:creationId xmlns:a16="http://schemas.microsoft.com/office/drawing/2014/main" id="{5CEB0299-102B-42CD-A6D3-5ABA441DF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258"/>
                <a:ext cx="1201" cy="1201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Oval 6">
                <a:extLst>
                  <a:ext uri="{FF2B5EF4-FFF2-40B4-BE49-F238E27FC236}">
                    <a16:creationId xmlns:a16="http://schemas.microsoft.com/office/drawing/2014/main" id="{943BFDC6-A9F6-4BC9-9185-C18AC4BD0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2268"/>
                <a:ext cx="1241" cy="1241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Line 7">
                <a:extLst>
                  <a:ext uri="{FF2B5EF4-FFF2-40B4-BE49-F238E27FC236}">
                    <a16:creationId xmlns:a16="http://schemas.microsoft.com/office/drawing/2014/main" id="{B051528F-7AB6-48BE-BA69-05ACAF819D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7" y="2276"/>
                <a:ext cx="680" cy="388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8">
                <a:extLst>
                  <a:ext uri="{FF2B5EF4-FFF2-40B4-BE49-F238E27FC236}">
                    <a16:creationId xmlns:a16="http://schemas.microsoft.com/office/drawing/2014/main" id="{9A81F276-CBD7-4CA3-8CE3-48E40F255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2664"/>
                <a:ext cx="1096" cy="56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Line 9">
                <a:extLst>
                  <a:ext uri="{FF2B5EF4-FFF2-40B4-BE49-F238E27FC236}">
                    <a16:creationId xmlns:a16="http://schemas.microsoft.com/office/drawing/2014/main" id="{42BD88A8-8577-4823-9D47-314AEED20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7" y="2276"/>
                <a:ext cx="416" cy="95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Line 10">
                <a:extLst>
                  <a:ext uri="{FF2B5EF4-FFF2-40B4-BE49-F238E27FC236}">
                    <a16:creationId xmlns:a16="http://schemas.microsoft.com/office/drawing/2014/main" id="{2F28467F-806C-444B-896C-9BE961DEC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4" y="2300"/>
                <a:ext cx="376" cy="498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Line 11">
                <a:extLst>
                  <a:ext uri="{FF2B5EF4-FFF2-40B4-BE49-F238E27FC236}">
                    <a16:creationId xmlns:a16="http://schemas.microsoft.com/office/drawing/2014/main" id="{883C9385-6A58-40BA-B0F3-1A951F63D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4" y="2756"/>
                <a:ext cx="1372" cy="42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Line 12">
                <a:extLst>
                  <a:ext uri="{FF2B5EF4-FFF2-40B4-BE49-F238E27FC236}">
                    <a16:creationId xmlns:a16="http://schemas.microsoft.com/office/drawing/2014/main" id="{0AE2051E-2197-4748-AD51-6E1E49F94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30" y="2300"/>
                <a:ext cx="996" cy="456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Rectangle 13">
                <a:extLst>
                  <a:ext uri="{FF2B5EF4-FFF2-40B4-BE49-F238E27FC236}">
                    <a16:creationId xmlns:a16="http://schemas.microsoft.com/office/drawing/2014/main" id="{861166BE-5302-490F-A770-6C01EF478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6" y="3573"/>
                <a:ext cx="150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)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  <p:sp>
            <p:nvSpPr>
              <p:cNvPr id="19" name="Rectangle 14">
                <a:extLst>
                  <a:ext uri="{FF2B5EF4-FFF2-40B4-BE49-F238E27FC236}">
                    <a16:creationId xmlns:a16="http://schemas.microsoft.com/office/drawing/2014/main" id="{491DA4F2-5F4E-458B-ADF6-37A1CBF60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3549"/>
                <a:ext cx="141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)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  <p:sp>
            <p:nvSpPr>
              <p:cNvPr id="20" name="Rectangle 15">
                <a:extLst>
                  <a:ext uri="{FF2B5EF4-FFF2-40B4-BE49-F238E27FC236}">
                    <a16:creationId xmlns:a16="http://schemas.microsoft.com/office/drawing/2014/main" id="{196872E9-A05A-40A5-B7B1-274273119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5" y="3778"/>
                <a:ext cx="495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Hình</a:t>
                </a:r>
                <a:r>
                  <a: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 3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FCF64E49-FC2C-420F-B3C1-1CFC9AB913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1" y="2055"/>
                <a:ext cx="113" cy="245"/>
                <a:chOff x="2701" y="2055"/>
                <a:chExt cx="113" cy="245"/>
              </a:xfrm>
            </p:grpSpPr>
            <p:sp>
              <p:nvSpPr>
                <p:cNvPr id="50" name="Oval 16">
                  <a:extLst>
                    <a:ext uri="{FF2B5EF4-FFF2-40B4-BE49-F238E27FC236}">
                      <a16:creationId xmlns:a16="http://schemas.microsoft.com/office/drawing/2014/main" id="{00D4ABB4-48D3-4259-9CCE-792CDFD49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" y="225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" name="Oval 17">
                  <a:extLst>
                    <a:ext uri="{FF2B5EF4-FFF2-40B4-BE49-F238E27FC236}">
                      <a16:creationId xmlns:a16="http://schemas.microsoft.com/office/drawing/2014/main" id="{1E38DE1E-C717-4EB1-AD70-3B08576CD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" y="2252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2" name="Rectangle 18">
                  <a:extLst>
                    <a:ext uri="{FF2B5EF4-FFF2-40B4-BE49-F238E27FC236}">
                      <a16:creationId xmlns:a16="http://schemas.microsoft.com/office/drawing/2014/main" id="{1746E4C3-2CA1-4F6A-BBA0-7E958E3A3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1" y="2055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2" name="Group 23">
                <a:extLst>
                  <a:ext uri="{FF2B5EF4-FFF2-40B4-BE49-F238E27FC236}">
                    <a16:creationId xmlns:a16="http://schemas.microsoft.com/office/drawing/2014/main" id="{60B8AF9A-71CC-4B9E-A3CA-AA167BF32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45" y="2672"/>
                <a:ext cx="144" cy="240"/>
                <a:chOff x="2545" y="2672"/>
                <a:chExt cx="144" cy="240"/>
              </a:xfrm>
            </p:grpSpPr>
            <p:sp>
              <p:nvSpPr>
                <p:cNvPr id="47" name="Oval 20">
                  <a:extLst>
                    <a:ext uri="{FF2B5EF4-FFF2-40B4-BE49-F238E27FC236}">
                      <a16:creationId xmlns:a16="http://schemas.microsoft.com/office/drawing/2014/main" id="{F32351BF-0F25-4B71-8F78-0E07387C2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1" y="286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8" name="Oval 21">
                  <a:extLst>
                    <a:ext uri="{FF2B5EF4-FFF2-40B4-BE49-F238E27FC236}">
                      <a16:creationId xmlns:a16="http://schemas.microsoft.com/office/drawing/2014/main" id="{21289DAB-CFCE-4AFF-B013-04A3A4DD79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1" y="286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9" name="Rectangle 22">
                  <a:extLst>
                    <a:ext uri="{FF2B5EF4-FFF2-40B4-BE49-F238E27FC236}">
                      <a16:creationId xmlns:a16="http://schemas.microsoft.com/office/drawing/2014/main" id="{5EC255AA-AED8-41B6-9388-60A78BD04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5" y="2672"/>
                  <a:ext cx="122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3" name="Group 27">
                <a:extLst>
                  <a:ext uri="{FF2B5EF4-FFF2-40B4-BE49-F238E27FC236}">
                    <a16:creationId xmlns:a16="http://schemas.microsoft.com/office/drawing/2014/main" id="{E3CA05BB-9604-4ADF-A465-94BCADBAF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5" y="2079"/>
                <a:ext cx="169" cy="245"/>
                <a:chOff x="3985" y="2079"/>
                <a:chExt cx="169" cy="245"/>
              </a:xfrm>
            </p:grpSpPr>
            <p:sp>
              <p:nvSpPr>
                <p:cNvPr id="44" name="Oval 24">
                  <a:extLst>
                    <a:ext uri="{FF2B5EF4-FFF2-40B4-BE49-F238E27FC236}">
                      <a16:creationId xmlns:a16="http://schemas.microsoft.com/office/drawing/2014/main" id="{330D391A-265D-465D-A3B3-261FC34588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2276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5" name="Oval 25">
                  <a:extLst>
                    <a:ext uri="{FF2B5EF4-FFF2-40B4-BE49-F238E27FC236}">
                      <a16:creationId xmlns:a16="http://schemas.microsoft.com/office/drawing/2014/main" id="{1601DB03-A224-4929-8940-EA7BEFD306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227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6" name="Rectangle 26">
                  <a:extLst>
                    <a:ext uri="{FF2B5EF4-FFF2-40B4-BE49-F238E27FC236}">
                      <a16:creationId xmlns:a16="http://schemas.microsoft.com/office/drawing/2014/main" id="{24D8C02B-4D18-4BDE-9404-C8CA6287D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5" y="2079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4" name="Group 31">
                <a:extLst>
                  <a:ext uri="{FF2B5EF4-FFF2-40B4-BE49-F238E27FC236}">
                    <a16:creationId xmlns:a16="http://schemas.microsoft.com/office/drawing/2014/main" id="{3B940DC2-A0C2-498A-974B-26A4AC205B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3" y="2834"/>
                <a:ext cx="122" cy="258"/>
                <a:chOff x="4273" y="2834"/>
                <a:chExt cx="122" cy="258"/>
              </a:xfrm>
            </p:grpSpPr>
            <p:sp>
              <p:nvSpPr>
                <p:cNvPr id="41" name="Oval 28">
                  <a:extLst>
                    <a:ext uri="{FF2B5EF4-FFF2-40B4-BE49-F238E27FC236}">
                      <a16:creationId xmlns:a16="http://schemas.microsoft.com/office/drawing/2014/main" id="{3C92F19C-7D4E-426F-94BB-72FE188C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8" y="283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" name="Oval 29">
                  <a:extLst>
                    <a:ext uri="{FF2B5EF4-FFF2-40B4-BE49-F238E27FC236}">
                      <a16:creationId xmlns:a16="http://schemas.microsoft.com/office/drawing/2014/main" id="{FC0E0CEB-2D77-4A7E-9A39-F474E6CFD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8" y="283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3" name="Rectangle 30">
                  <a:extLst>
                    <a:ext uri="{FF2B5EF4-FFF2-40B4-BE49-F238E27FC236}">
                      <a16:creationId xmlns:a16="http://schemas.microsoft.com/office/drawing/2014/main" id="{7E889F8B-16C9-4B5A-807D-E3886EF8A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3" y="2888"/>
                  <a:ext cx="122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5" name="Group 35">
                <a:extLst>
                  <a:ext uri="{FF2B5EF4-FFF2-40B4-BE49-F238E27FC236}">
                    <a16:creationId xmlns:a16="http://schemas.microsoft.com/office/drawing/2014/main" id="{D3337305-B762-4C3F-BA86-4C14D8D36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2" y="2732"/>
                <a:ext cx="173" cy="258"/>
                <a:chOff x="5102" y="2732"/>
                <a:chExt cx="173" cy="258"/>
              </a:xfrm>
            </p:grpSpPr>
            <p:sp>
              <p:nvSpPr>
                <p:cNvPr id="38" name="Oval 32">
                  <a:extLst>
                    <a:ext uri="{FF2B5EF4-FFF2-40B4-BE49-F238E27FC236}">
                      <a16:creationId xmlns:a16="http://schemas.microsoft.com/office/drawing/2014/main" id="{570EE718-4775-481B-82F7-F3A6FCD619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2" y="273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" name="Oval 33">
                  <a:extLst>
                    <a:ext uri="{FF2B5EF4-FFF2-40B4-BE49-F238E27FC236}">
                      <a16:creationId xmlns:a16="http://schemas.microsoft.com/office/drawing/2014/main" id="{1B8DC04F-F6ED-478A-BD13-22E1A54007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2" y="2732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" name="Rectangle 34">
                  <a:extLst>
                    <a:ext uri="{FF2B5EF4-FFF2-40B4-BE49-F238E27FC236}">
                      <a16:creationId xmlns:a16="http://schemas.microsoft.com/office/drawing/2014/main" id="{30482B3C-4832-4D11-B4B5-22A600F4F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62" y="2786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6" name="Group 39">
                <a:extLst>
                  <a:ext uri="{FF2B5EF4-FFF2-40B4-BE49-F238E27FC236}">
                    <a16:creationId xmlns:a16="http://schemas.microsoft.com/office/drawing/2014/main" id="{CA07CC03-929F-4164-8C07-C5C6DC4FB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4" y="2637"/>
                <a:ext cx="207" cy="204"/>
                <a:chOff x="1904" y="2637"/>
                <a:chExt cx="207" cy="204"/>
              </a:xfrm>
            </p:grpSpPr>
            <p:sp>
              <p:nvSpPr>
                <p:cNvPr id="35" name="Oval 36">
                  <a:extLst>
                    <a:ext uri="{FF2B5EF4-FFF2-40B4-BE49-F238E27FC236}">
                      <a16:creationId xmlns:a16="http://schemas.microsoft.com/office/drawing/2014/main" id="{66B22714-48E1-4C90-BC2D-C095C8DFC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3" y="2640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6" name="Oval 37">
                  <a:extLst>
                    <a:ext uri="{FF2B5EF4-FFF2-40B4-BE49-F238E27FC236}">
                      <a16:creationId xmlns:a16="http://schemas.microsoft.com/office/drawing/2014/main" id="{AB2B6886-E370-4A4B-BE2E-9F56C61D2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3" y="2640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7" name="Rectangle 38">
                  <a:extLst>
                    <a:ext uri="{FF2B5EF4-FFF2-40B4-BE49-F238E27FC236}">
                      <a16:creationId xmlns:a16="http://schemas.microsoft.com/office/drawing/2014/main" id="{FB795240-A9B4-4ABF-A5F2-08FA3DBF2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4" y="2637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7" name="Group 43">
                <a:extLst>
                  <a:ext uri="{FF2B5EF4-FFF2-40B4-BE49-F238E27FC236}">
                    <a16:creationId xmlns:a16="http://schemas.microsoft.com/office/drawing/2014/main" id="{AF43E205-52A4-45AB-B86F-04362B82D3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9" y="3200"/>
                <a:ext cx="160" cy="204"/>
                <a:chOff x="3159" y="3200"/>
                <a:chExt cx="160" cy="204"/>
              </a:xfrm>
            </p:grpSpPr>
            <p:sp>
              <p:nvSpPr>
                <p:cNvPr id="32" name="Oval 40">
                  <a:extLst>
                    <a:ext uri="{FF2B5EF4-FFF2-40B4-BE49-F238E27FC236}">
                      <a16:creationId xmlns:a16="http://schemas.microsoft.com/office/drawing/2014/main" id="{8B4E3592-50CA-4FD5-A0DD-134171DCB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9" y="3207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3" name="Oval 41">
                  <a:extLst>
                    <a:ext uri="{FF2B5EF4-FFF2-40B4-BE49-F238E27FC236}">
                      <a16:creationId xmlns:a16="http://schemas.microsoft.com/office/drawing/2014/main" id="{9EC166A0-A789-4ECC-820B-CFBE20D7A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9" y="3207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" name="Rectangle 42">
                  <a:extLst>
                    <a:ext uri="{FF2B5EF4-FFF2-40B4-BE49-F238E27FC236}">
                      <a16:creationId xmlns:a16="http://schemas.microsoft.com/office/drawing/2014/main" id="{B9B30977-C7A6-4DC4-B3CE-2A624C5A3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6" y="3200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8" name="Group 47">
                <a:extLst>
                  <a:ext uri="{FF2B5EF4-FFF2-40B4-BE49-F238E27FC236}">
                    <a16:creationId xmlns:a16="http://schemas.microsoft.com/office/drawing/2014/main" id="{7941B995-243E-461F-9FB8-F24C3883AB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6" y="2768"/>
                <a:ext cx="212" cy="204"/>
                <a:chOff x="3566" y="2768"/>
                <a:chExt cx="212" cy="204"/>
              </a:xfrm>
            </p:grpSpPr>
            <p:sp>
              <p:nvSpPr>
                <p:cNvPr id="29" name="Oval 44">
                  <a:extLst>
                    <a:ext uri="{FF2B5EF4-FFF2-40B4-BE49-F238E27FC236}">
                      <a16:creationId xmlns:a16="http://schemas.microsoft.com/office/drawing/2014/main" id="{68C72736-090A-4908-A43A-160B66A72A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0" y="277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Oval 45">
                  <a:extLst>
                    <a:ext uri="{FF2B5EF4-FFF2-40B4-BE49-F238E27FC236}">
                      <a16:creationId xmlns:a16="http://schemas.microsoft.com/office/drawing/2014/main" id="{B435AD1A-E3B5-4621-A18D-0CE0FB498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0" y="277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1" name="Rectangle 46">
                  <a:extLst>
                    <a:ext uri="{FF2B5EF4-FFF2-40B4-BE49-F238E27FC236}">
                      <a16:creationId xmlns:a16="http://schemas.microsoft.com/office/drawing/2014/main" id="{F5495F0D-0AE9-4472-9846-18CDD78CF0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6" y="2768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8FA33AE-741B-4002-99EB-0681843D5961}"/>
                </a:ext>
              </a:extLst>
            </p:cNvPr>
            <p:cNvSpPr txBox="1"/>
            <p:nvPr/>
          </p:nvSpPr>
          <p:spPr>
            <a:xfrm>
              <a:off x="82988" y="1517333"/>
              <a:ext cx="352742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 1.</a:t>
              </a:r>
              <a:r>
                <a:rPr lang="en-US" sz="28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 </a:t>
              </a:r>
              <a:endParaRPr lang="en-US" sz="2800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697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42928902-13F7-408D-8AB5-6FB51272190A}"/>
              </a:ext>
            </a:extLst>
          </p:cNvPr>
          <p:cNvGrpSpPr/>
          <p:nvPr/>
        </p:nvGrpSpPr>
        <p:grpSpPr>
          <a:xfrm>
            <a:off x="3491699" y="3253063"/>
            <a:ext cx="3543300" cy="2736850"/>
            <a:chOff x="4210050" y="3200400"/>
            <a:chExt cx="3543300" cy="2736850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EC4EDBB9-0095-45D8-B159-87EB5AA3E91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10050" y="3200400"/>
              <a:ext cx="3543300" cy="273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07B2E215-D950-48C9-9985-4F386501D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1700" y="3556000"/>
              <a:ext cx="1676400" cy="1679575"/>
            </a:xfrm>
            <a:prstGeom prst="ellips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0090156E-B657-4AFC-B5D1-73757DF21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725" y="3378200"/>
              <a:ext cx="2032000" cy="2033588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FC3CD169-13DE-4FDF-B9FA-A1059EE4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2163" y="4999038"/>
              <a:ext cx="2800350" cy="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F5018969-37FF-4EBA-8010-94078EFDC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2163" y="3792538"/>
              <a:ext cx="16351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F0F411C-9187-42E5-9D09-D5E4C9620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11652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18F42257-11BC-452B-BCA1-2BF1EBF61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0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3B6DC73C-AAB3-4323-9205-A77343E5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6925" y="5597525"/>
              <a:ext cx="785813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4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D3B7A29-2BC3-44FC-B5E6-31C102997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4413" y="4960938"/>
              <a:ext cx="230188" cy="350838"/>
              <a:chOff x="4639" y="3125"/>
              <a:chExt cx="145" cy="221"/>
            </a:xfrm>
          </p:grpSpPr>
          <p:sp>
            <p:nvSpPr>
              <p:cNvPr id="37" name="Oval 12">
                <a:extLst>
                  <a:ext uri="{FF2B5EF4-FFF2-40B4-BE49-F238E27FC236}">
                    <a16:creationId xmlns:a16="http://schemas.microsoft.com/office/drawing/2014/main" id="{755B7A2E-2398-4C3A-A8ED-54538B0FC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id="{F66CB74E-F94A-4C63-B4D1-D772A2860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Rectangle 14">
                <a:extLst>
                  <a:ext uri="{FF2B5EF4-FFF2-40B4-BE49-F238E27FC236}">
                    <a16:creationId xmlns:a16="http://schemas.microsoft.com/office/drawing/2014/main" id="{770FA807-1F08-4DC2-BAF0-8975CCABD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2" y="3142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5748B5F-5330-40D9-A5BF-1B1A4DF7C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6888" y="4960938"/>
              <a:ext cx="333375" cy="330200"/>
              <a:chOff x="2713" y="3125"/>
              <a:chExt cx="210" cy="208"/>
            </a:xfrm>
          </p:grpSpPr>
          <p:sp>
            <p:nvSpPr>
              <p:cNvPr id="34" name="Oval 16">
                <a:extLst>
                  <a:ext uri="{FF2B5EF4-FFF2-40B4-BE49-F238E27FC236}">
                    <a16:creationId xmlns:a16="http://schemas.microsoft.com/office/drawing/2014/main" id="{B6F2E7E6-F2D5-4E3C-A1FF-17EE98799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Oval 17">
                <a:extLst>
                  <a:ext uri="{FF2B5EF4-FFF2-40B4-BE49-F238E27FC236}">
                    <a16:creationId xmlns:a16="http://schemas.microsoft.com/office/drawing/2014/main" id="{588A5BEB-6287-4CED-89CE-7AA3FA501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90296B56-3BA8-4AC9-9B93-53F66B868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3" y="312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3BFBE61C-0305-49A6-8231-5D13215FA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4575" y="4960938"/>
              <a:ext cx="179388" cy="406400"/>
              <a:chOff x="3858" y="3125"/>
              <a:chExt cx="113" cy="256"/>
            </a:xfrm>
          </p:grpSpPr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14D4224C-9889-4EB5-82D2-830695FF4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B945DBD9-5442-4FB4-AE48-40F37414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22">
                <a:extLst>
                  <a:ext uri="{FF2B5EF4-FFF2-40B4-BE49-F238E27FC236}">
                    <a16:creationId xmlns:a16="http://schemas.microsoft.com/office/drawing/2014/main" id="{F765A88A-0DDC-4472-A277-AA5B74ED0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317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7A7B4E5E-A505-4D12-867D-80101B24B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2675" y="3441700"/>
              <a:ext cx="179388" cy="388938"/>
              <a:chOff x="3882" y="2168"/>
              <a:chExt cx="113" cy="245"/>
            </a:xfrm>
          </p:grpSpPr>
          <p:sp>
            <p:nvSpPr>
              <p:cNvPr id="28" name="Oval 24">
                <a:extLst>
                  <a:ext uri="{FF2B5EF4-FFF2-40B4-BE49-F238E27FC236}">
                    <a16:creationId xmlns:a16="http://schemas.microsoft.com/office/drawing/2014/main" id="{C8A068C4-B32C-4594-93F5-AB83BDC1E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Oval 25">
                <a:extLst>
                  <a:ext uri="{FF2B5EF4-FFF2-40B4-BE49-F238E27FC236}">
                    <a16:creationId xmlns:a16="http://schemas.microsoft.com/office/drawing/2014/main" id="{F0E5B185-54F3-403B-BB4F-5C2776D35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Rectangle 26">
                <a:extLst>
                  <a:ext uri="{FF2B5EF4-FFF2-40B4-BE49-F238E27FC236}">
                    <a16:creationId xmlns:a16="http://schemas.microsoft.com/office/drawing/2014/main" id="{83A27392-5338-4278-A0E2-004D0AA6E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16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D72BB802-B5E3-466D-B9E3-9F61BA239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4925" y="4062413"/>
              <a:ext cx="342900" cy="371475"/>
              <a:chOff x="3222" y="2559"/>
              <a:chExt cx="216" cy="234"/>
            </a:xfrm>
          </p:grpSpPr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9F94AE64-1F68-4DAC-A20A-563513B98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4B686CE1-D77B-4EA9-8A99-323857FB1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92C4FCEF-3C26-47F1-ABB4-DD81EB179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559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O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223AA431-B96D-4DDD-8150-8731783C4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800" y="4165600"/>
              <a:ext cx="220663" cy="323850"/>
              <a:chOff x="4272" y="2624"/>
              <a:chExt cx="139" cy="204"/>
            </a:xfrm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25E5FBE2-5CE7-4F1F-AA09-4F44F3D71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9B0EE528-F9C5-4775-994A-ABEB8C084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35185B52-5EA1-419E-8013-C8558A8A7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2624"/>
                <a:ext cx="66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I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702C3A5-9533-4B93-A584-A2BC5ADE09C9}"/>
                  </a:ext>
                </a:extLst>
              </p:cNvPr>
              <p:cNvSpPr txBox="1"/>
              <p:nvPr/>
            </p:nvSpPr>
            <p:spPr>
              <a:xfrm>
                <a:off x="166687" y="1778000"/>
                <a:ext cx="11420476" cy="1539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uyện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1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4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702C3A5-9533-4B93-A584-A2BC5ADE0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87" y="1778000"/>
                <a:ext cx="11420476" cy="1539139"/>
              </a:xfrm>
              <a:prstGeom prst="rect">
                <a:avLst/>
              </a:prstGeom>
              <a:blipFill>
                <a:blip r:embed="rId8"/>
                <a:stretch>
                  <a:fillRect l="-1067" t="-2778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86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22EEC6-F642-4F6F-A88F-64F5C11D19E8}"/>
                  </a:ext>
                </a:extLst>
              </p:cNvPr>
              <p:cNvSpPr txBox="1"/>
              <p:nvPr/>
            </p:nvSpPr>
            <p:spPr>
              <a:xfrm>
                <a:off x="379961" y="1685842"/>
                <a:ext cx="7699214" cy="43642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uyệ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1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</a:p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solidFill>
                    <a:srgbClr val="FFC000"/>
                  </a:solidFill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-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22EEC6-F642-4F6F-A88F-64F5C11D1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61" y="1685842"/>
                <a:ext cx="7699214" cy="4364272"/>
              </a:xfrm>
              <a:prstGeom prst="rect">
                <a:avLst/>
              </a:prstGeom>
              <a:blipFill rotWithShape="1">
                <a:blip r:embed="rId3"/>
                <a:stretch>
                  <a:fillRect l="-1584" t="-839" b="-2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2928902-13F7-408D-8AB5-6FB51272190A}"/>
              </a:ext>
            </a:extLst>
          </p:cNvPr>
          <p:cNvGrpSpPr/>
          <p:nvPr/>
        </p:nvGrpSpPr>
        <p:grpSpPr>
          <a:xfrm>
            <a:off x="8173718" y="1949752"/>
            <a:ext cx="3543300" cy="2736850"/>
            <a:chOff x="4210050" y="3200400"/>
            <a:chExt cx="3543300" cy="2736850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EC4EDBB9-0095-45D8-B159-87EB5AA3E91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10050" y="3200400"/>
              <a:ext cx="3543300" cy="273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07B2E215-D950-48C9-9985-4F386501D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1700" y="3556000"/>
              <a:ext cx="1676400" cy="1679575"/>
            </a:xfrm>
            <a:prstGeom prst="ellips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0090156E-B657-4AFC-B5D1-73757DF21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725" y="3378200"/>
              <a:ext cx="2032000" cy="2033588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FC3CD169-13DE-4FDF-B9FA-A1059EE4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2163" y="4999038"/>
              <a:ext cx="2800350" cy="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F5018969-37FF-4EBA-8010-94078EFDC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2163" y="3792538"/>
              <a:ext cx="16351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F0F411C-9187-42E5-9D09-D5E4C9620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11652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18F42257-11BC-452B-BCA1-2BF1EBF61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0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3B6DC73C-AAB3-4323-9205-A77343E5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6925" y="5597525"/>
              <a:ext cx="785813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D3B7A29-2BC3-44FC-B5E6-31C102997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4413" y="4960938"/>
              <a:ext cx="230188" cy="350838"/>
              <a:chOff x="4639" y="3125"/>
              <a:chExt cx="145" cy="221"/>
            </a:xfrm>
          </p:grpSpPr>
          <p:sp>
            <p:nvSpPr>
              <p:cNvPr id="37" name="Oval 12">
                <a:extLst>
                  <a:ext uri="{FF2B5EF4-FFF2-40B4-BE49-F238E27FC236}">
                    <a16:creationId xmlns:a16="http://schemas.microsoft.com/office/drawing/2014/main" id="{755B7A2E-2398-4C3A-A8ED-54538B0FC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id="{F66CB74E-F94A-4C63-B4D1-D772A2860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14">
                <a:extLst>
                  <a:ext uri="{FF2B5EF4-FFF2-40B4-BE49-F238E27FC236}">
                    <a16:creationId xmlns:a16="http://schemas.microsoft.com/office/drawing/2014/main" id="{770FA807-1F08-4DC2-BAF0-8975CCABD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2" y="3142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5748B5F-5330-40D9-A5BF-1B1A4DF7C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6888" y="4960938"/>
              <a:ext cx="333375" cy="330200"/>
              <a:chOff x="2713" y="3125"/>
              <a:chExt cx="210" cy="208"/>
            </a:xfrm>
          </p:grpSpPr>
          <p:sp>
            <p:nvSpPr>
              <p:cNvPr id="34" name="Oval 16">
                <a:extLst>
                  <a:ext uri="{FF2B5EF4-FFF2-40B4-BE49-F238E27FC236}">
                    <a16:creationId xmlns:a16="http://schemas.microsoft.com/office/drawing/2014/main" id="{B6F2E7E6-F2D5-4E3C-A1FF-17EE98799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17">
                <a:extLst>
                  <a:ext uri="{FF2B5EF4-FFF2-40B4-BE49-F238E27FC236}">
                    <a16:creationId xmlns:a16="http://schemas.microsoft.com/office/drawing/2014/main" id="{588A5BEB-6287-4CED-89CE-7AA3FA501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90296B56-3BA8-4AC9-9B93-53F66B868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3" y="312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3BFBE61C-0305-49A6-8231-5D13215FA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4575" y="4960938"/>
              <a:ext cx="179388" cy="406400"/>
              <a:chOff x="3858" y="3125"/>
              <a:chExt cx="113" cy="256"/>
            </a:xfrm>
          </p:grpSpPr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14D4224C-9889-4EB5-82D2-830695FF4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B945DBD9-5442-4FB4-AE48-40F37414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22">
                <a:extLst>
                  <a:ext uri="{FF2B5EF4-FFF2-40B4-BE49-F238E27FC236}">
                    <a16:creationId xmlns:a16="http://schemas.microsoft.com/office/drawing/2014/main" id="{F765A88A-0DDC-4472-A277-AA5B74ED0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317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7A7B4E5E-A505-4D12-867D-80101B24B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2675" y="3441700"/>
              <a:ext cx="179388" cy="388938"/>
              <a:chOff x="3882" y="2168"/>
              <a:chExt cx="113" cy="245"/>
            </a:xfrm>
          </p:grpSpPr>
          <p:sp>
            <p:nvSpPr>
              <p:cNvPr id="28" name="Oval 24">
                <a:extLst>
                  <a:ext uri="{FF2B5EF4-FFF2-40B4-BE49-F238E27FC236}">
                    <a16:creationId xmlns:a16="http://schemas.microsoft.com/office/drawing/2014/main" id="{C8A068C4-B32C-4594-93F5-AB83BDC1E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25">
                <a:extLst>
                  <a:ext uri="{FF2B5EF4-FFF2-40B4-BE49-F238E27FC236}">
                    <a16:creationId xmlns:a16="http://schemas.microsoft.com/office/drawing/2014/main" id="{F0E5B185-54F3-403B-BB4F-5C2776D35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26">
                <a:extLst>
                  <a:ext uri="{FF2B5EF4-FFF2-40B4-BE49-F238E27FC236}">
                    <a16:creationId xmlns:a16="http://schemas.microsoft.com/office/drawing/2014/main" id="{83A27392-5338-4278-A0E2-004D0AA6E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16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D72BB802-B5E3-466D-B9E3-9F61BA239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4925" y="4062413"/>
              <a:ext cx="342900" cy="371475"/>
              <a:chOff x="3222" y="2559"/>
              <a:chExt cx="216" cy="234"/>
            </a:xfrm>
          </p:grpSpPr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9F94AE64-1F68-4DAC-A20A-563513B98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4B686CE1-D77B-4EA9-8A99-323857FB1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92C4FCEF-3C26-47F1-ABB4-DD81EB179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559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223AA431-B96D-4DDD-8150-8731783C4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800" y="4165600"/>
              <a:ext cx="220663" cy="323850"/>
              <a:chOff x="4272" y="2624"/>
              <a:chExt cx="139" cy="204"/>
            </a:xfrm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25E5FBE2-5CE7-4F1F-AA09-4F44F3D71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9B0EE528-F9C5-4775-994A-ABEB8C084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35185B52-5EA1-419E-8013-C8558A8A7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2624"/>
                <a:ext cx="66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4684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1A6B0594-6C02-463A-9A8F-F46AC5AFE0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20107" y="2266683"/>
            <a:ext cx="2762250" cy="3124200"/>
            <a:chOff x="2980" y="1208"/>
            <a:chExt cx="1740" cy="1968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B093A88A-0D89-44C6-BAA3-AB25CA0DB7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0" y="1208"/>
              <a:ext cx="1740" cy="1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E4E9334-F1C8-4079-94E4-C672C9D7F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0" y="1404"/>
              <a:ext cx="1393" cy="1393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9D4B03AA-D533-4E74-826C-A77D7051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8" y="1458"/>
              <a:ext cx="358" cy="94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1BE9290D-18ED-4EC0-8FA9-2C977D232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8" y="2398"/>
              <a:ext cx="1258" cy="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3D94EF70-560C-4F83-AF74-0EFBADDEE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458"/>
              <a:ext cx="900" cy="94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9D103654-14C0-41C9-92D2-F5CC6A25F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6" y="1783"/>
              <a:ext cx="331" cy="317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E70DA374-CD43-4EF4-90F5-C9D6E63A8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2" y="1886"/>
              <a:ext cx="564" cy="21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D8CC6AD-3883-496A-B6D5-C4D33D73A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100"/>
              <a:ext cx="2" cy="56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B17FAFE6-DE58-458B-B028-76DEBD2C0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68" y="1455"/>
              <a:ext cx="268" cy="604"/>
            </a:xfrm>
            <a:custGeom>
              <a:avLst/>
              <a:gdLst>
                <a:gd name="T0" fmla="*/ 16 w 268"/>
                <a:gd name="T1" fmla="*/ 0 h 604"/>
                <a:gd name="T2" fmla="*/ 58 w 268"/>
                <a:gd name="T3" fmla="*/ 99 h 604"/>
                <a:gd name="T4" fmla="*/ 42 w 268"/>
                <a:gd name="T5" fmla="*/ 106 h 604"/>
                <a:gd name="T6" fmla="*/ 0 w 268"/>
                <a:gd name="T7" fmla="*/ 7 h 604"/>
                <a:gd name="T8" fmla="*/ 16 w 268"/>
                <a:gd name="T9" fmla="*/ 0 h 604"/>
                <a:gd name="T10" fmla="*/ 86 w 268"/>
                <a:gd name="T11" fmla="*/ 166 h 604"/>
                <a:gd name="T12" fmla="*/ 128 w 268"/>
                <a:gd name="T13" fmla="*/ 265 h 604"/>
                <a:gd name="T14" fmla="*/ 111 w 268"/>
                <a:gd name="T15" fmla="*/ 272 h 604"/>
                <a:gd name="T16" fmla="*/ 70 w 268"/>
                <a:gd name="T17" fmla="*/ 172 h 604"/>
                <a:gd name="T18" fmla="*/ 86 w 268"/>
                <a:gd name="T19" fmla="*/ 166 h 604"/>
                <a:gd name="T20" fmla="*/ 156 w 268"/>
                <a:gd name="T21" fmla="*/ 331 h 604"/>
                <a:gd name="T22" fmla="*/ 198 w 268"/>
                <a:gd name="T23" fmla="*/ 431 h 604"/>
                <a:gd name="T24" fmla="*/ 181 w 268"/>
                <a:gd name="T25" fmla="*/ 438 h 604"/>
                <a:gd name="T26" fmla="*/ 139 w 268"/>
                <a:gd name="T27" fmla="*/ 338 h 604"/>
                <a:gd name="T28" fmla="*/ 156 w 268"/>
                <a:gd name="T29" fmla="*/ 331 h 604"/>
                <a:gd name="T30" fmla="*/ 226 w 268"/>
                <a:gd name="T31" fmla="*/ 497 h 604"/>
                <a:gd name="T32" fmla="*/ 268 w 268"/>
                <a:gd name="T33" fmla="*/ 597 h 604"/>
                <a:gd name="T34" fmla="*/ 251 w 268"/>
                <a:gd name="T35" fmla="*/ 604 h 604"/>
                <a:gd name="T36" fmla="*/ 209 w 268"/>
                <a:gd name="T37" fmla="*/ 504 h 604"/>
                <a:gd name="T38" fmla="*/ 226 w 268"/>
                <a:gd name="T39" fmla="*/ 497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8" h="604">
                  <a:moveTo>
                    <a:pt x="16" y="0"/>
                  </a:moveTo>
                  <a:lnTo>
                    <a:pt x="58" y="99"/>
                  </a:lnTo>
                  <a:lnTo>
                    <a:pt x="42" y="106"/>
                  </a:lnTo>
                  <a:lnTo>
                    <a:pt x="0" y="7"/>
                  </a:lnTo>
                  <a:lnTo>
                    <a:pt x="16" y="0"/>
                  </a:lnTo>
                  <a:close/>
                  <a:moveTo>
                    <a:pt x="86" y="166"/>
                  </a:moveTo>
                  <a:lnTo>
                    <a:pt x="128" y="265"/>
                  </a:lnTo>
                  <a:lnTo>
                    <a:pt x="111" y="272"/>
                  </a:lnTo>
                  <a:lnTo>
                    <a:pt x="70" y="172"/>
                  </a:lnTo>
                  <a:lnTo>
                    <a:pt x="86" y="166"/>
                  </a:lnTo>
                  <a:close/>
                  <a:moveTo>
                    <a:pt x="156" y="331"/>
                  </a:moveTo>
                  <a:lnTo>
                    <a:pt x="198" y="431"/>
                  </a:lnTo>
                  <a:lnTo>
                    <a:pt x="181" y="438"/>
                  </a:lnTo>
                  <a:lnTo>
                    <a:pt x="139" y="338"/>
                  </a:lnTo>
                  <a:lnTo>
                    <a:pt x="156" y="331"/>
                  </a:lnTo>
                  <a:close/>
                  <a:moveTo>
                    <a:pt x="226" y="497"/>
                  </a:moveTo>
                  <a:lnTo>
                    <a:pt x="268" y="597"/>
                  </a:lnTo>
                  <a:lnTo>
                    <a:pt x="251" y="604"/>
                  </a:lnTo>
                  <a:lnTo>
                    <a:pt x="209" y="504"/>
                  </a:lnTo>
                  <a:lnTo>
                    <a:pt x="226" y="497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F54E91F-8432-4E3D-AC57-D84FF465B3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58" y="2092"/>
              <a:ext cx="592" cy="296"/>
            </a:xfrm>
            <a:custGeom>
              <a:avLst/>
              <a:gdLst>
                <a:gd name="T0" fmla="*/ 592 w 592"/>
                <a:gd name="T1" fmla="*/ 16 h 296"/>
                <a:gd name="T2" fmla="*/ 495 w 592"/>
                <a:gd name="T3" fmla="*/ 63 h 296"/>
                <a:gd name="T4" fmla="*/ 487 w 592"/>
                <a:gd name="T5" fmla="*/ 47 h 296"/>
                <a:gd name="T6" fmla="*/ 584 w 592"/>
                <a:gd name="T7" fmla="*/ 0 h 296"/>
                <a:gd name="T8" fmla="*/ 592 w 592"/>
                <a:gd name="T9" fmla="*/ 16 h 296"/>
                <a:gd name="T10" fmla="*/ 430 w 592"/>
                <a:gd name="T11" fmla="*/ 94 h 296"/>
                <a:gd name="T12" fmla="*/ 332 w 592"/>
                <a:gd name="T13" fmla="*/ 141 h 296"/>
                <a:gd name="T14" fmla="*/ 324 w 592"/>
                <a:gd name="T15" fmla="*/ 124 h 296"/>
                <a:gd name="T16" fmla="*/ 422 w 592"/>
                <a:gd name="T17" fmla="*/ 78 h 296"/>
                <a:gd name="T18" fmla="*/ 430 w 592"/>
                <a:gd name="T19" fmla="*/ 94 h 296"/>
                <a:gd name="T20" fmla="*/ 267 w 592"/>
                <a:gd name="T21" fmla="*/ 172 h 296"/>
                <a:gd name="T22" fmla="*/ 170 w 592"/>
                <a:gd name="T23" fmla="*/ 218 h 296"/>
                <a:gd name="T24" fmla="*/ 162 w 592"/>
                <a:gd name="T25" fmla="*/ 202 h 296"/>
                <a:gd name="T26" fmla="*/ 260 w 592"/>
                <a:gd name="T27" fmla="*/ 155 h 296"/>
                <a:gd name="T28" fmla="*/ 267 w 592"/>
                <a:gd name="T29" fmla="*/ 172 h 296"/>
                <a:gd name="T30" fmla="*/ 105 w 592"/>
                <a:gd name="T31" fmla="*/ 249 h 296"/>
                <a:gd name="T32" fmla="*/ 7 w 592"/>
                <a:gd name="T33" fmla="*/ 296 h 296"/>
                <a:gd name="T34" fmla="*/ 0 w 592"/>
                <a:gd name="T35" fmla="*/ 280 h 296"/>
                <a:gd name="T36" fmla="*/ 97 w 592"/>
                <a:gd name="T37" fmla="*/ 233 h 296"/>
                <a:gd name="T38" fmla="*/ 105 w 592"/>
                <a:gd name="T39" fmla="*/ 249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2" h="296">
                  <a:moveTo>
                    <a:pt x="592" y="16"/>
                  </a:moveTo>
                  <a:lnTo>
                    <a:pt x="495" y="63"/>
                  </a:lnTo>
                  <a:lnTo>
                    <a:pt x="487" y="47"/>
                  </a:lnTo>
                  <a:lnTo>
                    <a:pt x="584" y="0"/>
                  </a:lnTo>
                  <a:lnTo>
                    <a:pt x="592" y="16"/>
                  </a:lnTo>
                  <a:close/>
                  <a:moveTo>
                    <a:pt x="430" y="94"/>
                  </a:moveTo>
                  <a:lnTo>
                    <a:pt x="332" y="141"/>
                  </a:lnTo>
                  <a:lnTo>
                    <a:pt x="324" y="124"/>
                  </a:lnTo>
                  <a:lnTo>
                    <a:pt x="422" y="78"/>
                  </a:lnTo>
                  <a:lnTo>
                    <a:pt x="430" y="94"/>
                  </a:lnTo>
                  <a:close/>
                  <a:moveTo>
                    <a:pt x="267" y="172"/>
                  </a:moveTo>
                  <a:lnTo>
                    <a:pt x="170" y="218"/>
                  </a:lnTo>
                  <a:lnTo>
                    <a:pt x="162" y="202"/>
                  </a:lnTo>
                  <a:lnTo>
                    <a:pt x="260" y="155"/>
                  </a:lnTo>
                  <a:lnTo>
                    <a:pt x="267" y="172"/>
                  </a:lnTo>
                  <a:close/>
                  <a:moveTo>
                    <a:pt x="105" y="249"/>
                  </a:moveTo>
                  <a:lnTo>
                    <a:pt x="7" y="296"/>
                  </a:lnTo>
                  <a:lnTo>
                    <a:pt x="0" y="280"/>
                  </a:lnTo>
                  <a:lnTo>
                    <a:pt x="97" y="233"/>
                  </a:lnTo>
                  <a:lnTo>
                    <a:pt x="105" y="249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5DCC3FD-6990-4237-96A4-E3FEDA9D17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2" y="2092"/>
              <a:ext cx="594" cy="293"/>
            </a:xfrm>
            <a:custGeom>
              <a:avLst/>
              <a:gdLst>
                <a:gd name="T0" fmla="*/ 8 w 594"/>
                <a:gd name="T1" fmla="*/ 0 h 293"/>
                <a:gd name="T2" fmla="*/ 106 w 594"/>
                <a:gd name="T3" fmla="*/ 46 h 293"/>
                <a:gd name="T4" fmla="*/ 98 w 594"/>
                <a:gd name="T5" fmla="*/ 62 h 293"/>
                <a:gd name="T6" fmla="*/ 0 w 594"/>
                <a:gd name="T7" fmla="*/ 16 h 293"/>
                <a:gd name="T8" fmla="*/ 8 w 594"/>
                <a:gd name="T9" fmla="*/ 0 h 293"/>
                <a:gd name="T10" fmla="*/ 171 w 594"/>
                <a:gd name="T11" fmla="*/ 77 h 293"/>
                <a:gd name="T12" fmla="*/ 268 w 594"/>
                <a:gd name="T13" fmla="*/ 123 h 293"/>
                <a:gd name="T14" fmla="*/ 261 w 594"/>
                <a:gd name="T15" fmla="*/ 139 h 293"/>
                <a:gd name="T16" fmla="*/ 163 w 594"/>
                <a:gd name="T17" fmla="*/ 93 h 293"/>
                <a:gd name="T18" fmla="*/ 171 w 594"/>
                <a:gd name="T19" fmla="*/ 77 h 293"/>
                <a:gd name="T20" fmla="*/ 333 w 594"/>
                <a:gd name="T21" fmla="*/ 154 h 293"/>
                <a:gd name="T22" fmla="*/ 431 w 594"/>
                <a:gd name="T23" fmla="*/ 200 h 293"/>
                <a:gd name="T24" fmla="*/ 423 w 594"/>
                <a:gd name="T25" fmla="*/ 216 h 293"/>
                <a:gd name="T26" fmla="*/ 326 w 594"/>
                <a:gd name="T27" fmla="*/ 170 h 293"/>
                <a:gd name="T28" fmla="*/ 333 w 594"/>
                <a:gd name="T29" fmla="*/ 154 h 293"/>
                <a:gd name="T30" fmla="*/ 496 w 594"/>
                <a:gd name="T31" fmla="*/ 231 h 293"/>
                <a:gd name="T32" fmla="*/ 594 w 594"/>
                <a:gd name="T33" fmla="*/ 277 h 293"/>
                <a:gd name="T34" fmla="*/ 586 w 594"/>
                <a:gd name="T35" fmla="*/ 293 h 293"/>
                <a:gd name="T36" fmla="*/ 489 w 594"/>
                <a:gd name="T37" fmla="*/ 247 h 293"/>
                <a:gd name="T38" fmla="*/ 496 w 594"/>
                <a:gd name="T39" fmla="*/ 231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4" h="293">
                  <a:moveTo>
                    <a:pt x="8" y="0"/>
                  </a:moveTo>
                  <a:lnTo>
                    <a:pt x="106" y="46"/>
                  </a:lnTo>
                  <a:lnTo>
                    <a:pt x="98" y="62"/>
                  </a:lnTo>
                  <a:lnTo>
                    <a:pt x="0" y="16"/>
                  </a:lnTo>
                  <a:lnTo>
                    <a:pt x="8" y="0"/>
                  </a:lnTo>
                  <a:close/>
                  <a:moveTo>
                    <a:pt x="171" y="77"/>
                  </a:moveTo>
                  <a:lnTo>
                    <a:pt x="268" y="123"/>
                  </a:lnTo>
                  <a:lnTo>
                    <a:pt x="261" y="139"/>
                  </a:lnTo>
                  <a:lnTo>
                    <a:pt x="163" y="93"/>
                  </a:lnTo>
                  <a:lnTo>
                    <a:pt x="171" y="77"/>
                  </a:lnTo>
                  <a:close/>
                  <a:moveTo>
                    <a:pt x="333" y="154"/>
                  </a:moveTo>
                  <a:lnTo>
                    <a:pt x="431" y="200"/>
                  </a:lnTo>
                  <a:lnTo>
                    <a:pt x="423" y="216"/>
                  </a:lnTo>
                  <a:lnTo>
                    <a:pt x="326" y="170"/>
                  </a:lnTo>
                  <a:lnTo>
                    <a:pt x="333" y="154"/>
                  </a:lnTo>
                  <a:close/>
                  <a:moveTo>
                    <a:pt x="496" y="231"/>
                  </a:moveTo>
                  <a:lnTo>
                    <a:pt x="594" y="277"/>
                  </a:lnTo>
                  <a:lnTo>
                    <a:pt x="586" y="293"/>
                  </a:lnTo>
                  <a:lnTo>
                    <a:pt x="489" y="247"/>
                  </a:lnTo>
                  <a:lnTo>
                    <a:pt x="496" y="231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B912EC49-C420-4EAC-A192-522C1E3E2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1704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84152ABD-E31A-4A8F-87B1-35218A61F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1733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1431C51D-BFE3-4750-9555-AEFC2E4BE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6" y="2100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CFD339CD-C58F-4C09-9B09-5838CDD1E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3" y="2129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3E08BC43-BA89-4A8E-B1FC-D1E9174B8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353"/>
              <a:ext cx="1" cy="94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8E91D7F1-5667-4F2E-8FE6-C8A34E8D9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2" y="2351"/>
              <a:ext cx="0" cy="9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22" name="Group 23">
              <a:extLst>
                <a:ext uri="{FF2B5EF4-FFF2-40B4-BE49-F238E27FC236}">
                  <a16:creationId xmlns:a16="http://schemas.microsoft.com/office/drawing/2014/main" id="{6189995B-42ED-4827-A184-11CA20257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037"/>
              <a:ext cx="90" cy="88"/>
              <a:chOff x="4128" y="2037"/>
              <a:chExt cx="90" cy="88"/>
            </a:xfrm>
          </p:grpSpPr>
          <p:sp>
            <p:nvSpPr>
              <p:cNvPr id="43" name="Line 21">
                <a:extLst>
                  <a:ext uri="{FF2B5EF4-FFF2-40B4-BE49-F238E27FC236}">
                    <a16:creationId xmlns:a16="http://schemas.microsoft.com/office/drawing/2014/main" id="{6C7B2C7C-9E45-4E92-9AF9-A8F9EAA92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2037"/>
                <a:ext cx="68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Line 22">
                <a:extLst>
                  <a:ext uri="{FF2B5EF4-FFF2-40B4-BE49-F238E27FC236}">
                    <a16:creationId xmlns:a16="http://schemas.microsoft.com/office/drawing/2014/main" id="{7F95D524-8746-4C37-A26A-3BF96EA58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9" y="2060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" name="Group 26">
              <a:extLst>
                <a:ext uri="{FF2B5EF4-FFF2-40B4-BE49-F238E27FC236}">
                  <a16:creationId xmlns:a16="http://schemas.microsoft.com/office/drawing/2014/main" id="{E3D97280-A925-4ACF-B099-EB79A17A1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9" y="1715"/>
              <a:ext cx="91" cy="88"/>
              <a:chOff x="3819" y="1715"/>
              <a:chExt cx="91" cy="88"/>
            </a:xfrm>
          </p:grpSpPr>
          <p:sp>
            <p:nvSpPr>
              <p:cNvPr id="41" name="Line 24">
                <a:extLst>
                  <a:ext uri="{FF2B5EF4-FFF2-40B4-BE49-F238E27FC236}">
                    <a16:creationId xmlns:a16="http://schemas.microsoft.com/office/drawing/2014/main" id="{0FBBFC6C-7A1D-408C-91B7-88E1EECAD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1715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Line 25">
                <a:extLst>
                  <a:ext uri="{FF2B5EF4-FFF2-40B4-BE49-F238E27FC236}">
                    <a16:creationId xmlns:a16="http://schemas.microsoft.com/office/drawing/2014/main" id="{078865EC-5330-4166-8EFA-6CBB0566B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1" y="1738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4" name="Rectangle 27">
              <a:extLst>
                <a:ext uri="{FF2B5EF4-FFF2-40B4-BE49-F238E27FC236}">
                  <a16:creationId xmlns:a16="http://schemas.microsoft.com/office/drawing/2014/main" id="{2D754103-1A07-4844-A011-338C9DEEF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881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25" name="Group 31">
              <a:extLst>
                <a:ext uri="{FF2B5EF4-FFF2-40B4-BE49-F238E27FC236}">
                  <a16:creationId xmlns:a16="http://schemas.microsoft.com/office/drawing/2014/main" id="{3CF9977D-8304-4DAC-899E-9A100EF6E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2" y="1974"/>
              <a:ext cx="195" cy="204"/>
              <a:chOff x="3822" y="1974"/>
              <a:chExt cx="195" cy="204"/>
            </a:xfrm>
          </p:grpSpPr>
          <p:sp>
            <p:nvSpPr>
              <p:cNvPr id="38" name="Oval 28">
                <a:extLst>
                  <a:ext uri="{FF2B5EF4-FFF2-40B4-BE49-F238E27FC236}">
                    <a16:creationId xmlns:a16="http://schemas.microsoft.com/office/drawing/2014/main" id="{B4D14D99-C39C-469E-AB2F-882F43659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Oval 29">
                <a:extLst>
                  <a:ext uri="{FF2B5EF4-FFF2-40B4-BE49-F238E27FC236}">
                    <a16:creationId xmlns:a16="http://schemas.microsoft.com/office/drawing/2014/main" id="{66CE8044-DBB1-4150-96AD-E39BF6730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9DBC8271-3B7F-48E4-B6BD-306DEA15A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5" y="1974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6" name="Group 35">
              <a:extLst>
                <a:ext uri="{FF2B5EF4-FFF2-40B4-BE49-F238E27FC236}">
                  <a16:creationId xmlns:a16="http://schemas.microsoft.com/office/drawing/2014/main" id="{439E051C-C296-4645-BEE1-4427FD29C7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1237"/>
              <a:ext cx="161" cy="245"/>
              <a:chOff x="3439" y="1237"/>
              <a:chExt cx="161" cy="245"/>
            </a:xfrm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B07E4B04-41AB-446D-9B6A-69025DD4C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4D4B5E8E-7374-4EAD-8BB8-FF7E35129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Rectangle 34">
                <a:extLst>
                  <a:ext uri="{FF2B5EF4-FFF2-40B4-BE49-F238E27FC236}">
                    <a16:creationId xmlns:a16="http://schemas.microsoft.com/office/drawing/2014/main" id="{0A1D4E2D-7AD2-4AE0-A307-12B378332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12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69941EDC-4FDA-4295-A1BE-870632ADB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2358"/>
              <a:ext cx="211" cy="204"/>
              <a:chOff x="3031" y="2358"/>
              <a:chExt cx="211" cy="204"/>
            </a:xfrm>
          </p:grpSpPr>
          <p:sp>
            <p:nvSpPr>
              <p:cNvPr id="32" name="Oval 36">
                <a:extLst>
                  <a:ext uri="{FF2B5EF4-FFF2-40B4-BE49-F238E27FC236}">
                    <a16:creationId xmlns:a16="http://schemas.microsoft.com/office/drawing/2014/main" id="{77F6636A-F6B6-4E95-ADA1-57ABE39A6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37">
                <a:extLst>
                  <a:ext uri="{FF2B5EF4-FFF2-40B4-BE49-F238E27FC236}">
                    <a16:creationId xmlns:a16="http://schemas.microsoft.com/office/drawing/2014/main" id="{4FCA10E1-B6AE-4355-B750-0FE662CF9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Rectangle 38">
                <a:extLst>
                  <a:ext uri="{FF2B5EF4-FFF2-40B4-BE49-F238E27FC236}">
                    <a16:creationId xmlns:a16="http://schemas.microsoft.com/office/drawing/2014/main" id="{5BCF082B-B458-443B-8905-A3AB4556E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1" y="235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8" name="Group 43">
              <a:extLst>
                <a:ext uri="{FF2B5EF4-FFF2-40B4-BE49-F238E27FC236}">
                  <a16:creationId xmlns:a16="http://schemas.microsoft.com/office/drawing/2014/main" id="{04EFBA09-17C6-4782-970B-5DA73C6AD5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2" y="2352"/>
              <a:ext cx="173" cy="204"/>
              <a:chOff x="4452" y="2352"/>
              <a:chExt cx="173" cy="20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0A83CAA7-8060-4194-B370-15553A8A8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D3C18915-389B-43FE-B56B-7437E8DA6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Rectangle 42">
                <a:extLst>
                  <a:ext uri="{FF2B5EF4-FFF2-40B4-BE49-F238E27FC236}">
                    <a16:creationId xmlns:a16="http://schemas.microsoft.com/office/drawing/2014/main" id="{658959EE-BA78-4BF8-93EB-284DA4215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352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233B83-F67C-4408-B643-2930EF994CA4}"/>
                  </a:ext>
                </a:extLst>
              </p:cNvPr>
              <p:cNvSpPr txBox="1"/>
              <p:nvPr/>
            </p:nvSpPr>
            <p:spPr>
              <a:xfrm>
                <a:off x="284067" y="2266683"/>
                <a:ext cx="8745633" cy="4278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oạt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5)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0233B83-F67C-4408-B643-2930EF99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67" y="2266683"/>
                <a:ext cx="8745633" cy="4278094"/>
              </a:xfrm>
              <a:prstGeom prst="rect">
                <a:avLst/>
              </a:prstGeom>
              <a:blipFill rotWithShape="1">
                <a:blip r:embed="rId3"/>
                <a:stretch>
                  <a:fillRect l="-1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5DD3E666-F53B-4143-9116-B7515EFFBBC9}"/>
              </a:ext>
            </a:extLst>
          </p:cNvPr>
          <p:cNvSpPr txBox="1"/>
          <p:nvPr/>
        </p:nvSpPr>
        <p:spPr>
          <a:xfrm>
            <a:off x="209642" y="1541849"/>
            <a:ext cx="11659999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6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9</TotalTime>
  <Words>1809</Words>
  <Application>Microsoft Office PowerPoint</Application>
  <PresentationFormat>Widescreen</PresentationFormat>
  <Paragraphs>222</Paragraphs>
  <Slides>2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Wingdings</vt:lpstr>
      <vt:lpstr>1_Office Theme</vt:lpstr>
      <vt:lpstr>Equation</vt:lpstr>
      <vt:lpstr>CHƯƠNG VIII : ĐƯỜNG TRÒN NGOẠI TIẾP VÀ ĐƯỜNG TRÒN NỘI TIẾ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: 5 Phút</vt:lpstr>
      <vt:lpstr> LUYỆN TẬP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36697 Dương Tuấn Anh</cp:lastModifiedBy>
  <cp:revision>494</cp:revision>
  <dcterms:created xsi:type="dcterms:W3CDTF">2022-08-03T11:07:12Z</dcterms:created>
  <dcterms:modified xsi:type="dcterms:W3CDTF">2025-03-20T05:12:07Z</dcterms:modified>
</cp:coreProperties>
</file>